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73FD" w:rsidRPr="00D95697" w:rsidRDefault="001273FD" w:rsidP="001273FD">
      <w:pPr>
        <w:jc w:val="center"/>
        <w:rPr>
          <w:rFonts w:ascii="Times New Roman" w:eastAsia="黑体" w:hAnsi="Times New Roman" w:cs="Times New Roman"/>
          <w:b/>
          <w:color w:val="FF0000"/>
          <w:sz w:val="36"/>
          <w:szCs w:val="36"/>
        </w:rPr>
      </w:pPr>
      <w:r w:rsidRPr="001273FD">
        <w:rPr>
          <w:rFonts w:ascii="Times New Roman" w:eastAsia="黑体" w:hAnsi="Times New Roman" w:cs="Times New Roman"/>
          <w:b/>
          <w:sz w:val="36"/>
          <w:szCs w:val="36"/>
        </w:rPr>
        <w:t>《机械动力学》作业</w:t>
      </w:r>
      <w:r w:rsidR="00F24886">
        <w:rPr>
          <w:rFonts w:ascii="Times New Roman" w:eastAsia="黑体" w:hAnsi="Times New Roman" w:cs="Times New Roman"/>
          <w:b/>
          <w:sz w:val="36"/>
          <w:szCs w:val="36"/>
        </w:rPr>
        <w:t>（</w:t>
      </w:r>
      <w:r w:rsidR="002D69A3">
        <w:rPr>
          <w:rFonts w:ascii="Times New Roman" w:eastAsia="黑体" w:hAnsi="Times New Roman" w:cs="Times New Roman" w:hint="eastAsia"/>
          <w:b/>
          <w:sz w:val="36"/>
          <w:szCs w:val="36"/>
        </w:rPr>
        <w:t>二</w:t>
      </w:r>
      <w:r w:rsidR="00F24886">
        <w:rPr>
          <w:rFonts w:ascii="Times New Roman" w:eastAsia="黑体" w:hAnsi="Times New Roman" w:cs="Times New Roman"/>
          <w:b/>
          <w:sz w:val="36"/>
          <w:szCs w:val="36"/>
        </w:rPr>
        <w:t>）</w:t>
      </w:r>
      <w:r w:rsidRPr="001273FD">
        <w:rPr>
          <w:rFonts w:ascii="Times New Roman" w:eastAsia="黑体" w:hAnsi="Times New Roman" w:cs="Times New Roman"/>
          <w:b/>
          <w:sz w:val="36"/>
          <w:szCs w:val="36"/>
        </w:rPr>
        <w:t xml:space="preserve">   20</w:t>
      </w:r>
      <w:r w:rsidR="00D95697">
        <w:rPr>
          <w:rFonts w:ascii="Times New Roman" w:eastAsia="黑体" w:hAnsi="Times New Roman" w:cs="Times New Roman" w:hint="eastAsia"/>
          <w:b/>
          <w:sz w:val="36"/>
          <w:szCs w:val="36"/>
        </w:rPr>
        <w:t>2</w:t>
      </w:r>
      <w:r w:rsidR="002A46C1">
        <w:rPr>
          <w:rFonts w:ascii="Times New Roman" w:eastAsia="黑体" w:hAnsi="Times New Roman" w:cs="Times New Roman" w:hint="eastAsia"/>
          <w:b/>
          <w:sz w:val="36"/>
          <w:szCs w:val="36"/>
        </w:rPr>
        <w:t>2</w:t>
      </w:r>
      <w:r w:rsidRPr="001273FD">
        <w:rPr>
          <w:rFonts w:ascii="Times New Roman" w:eastAsia="黑体" w:hAnsi="Times New Roman" w:cs="Times New Roman"/>
          <w:b/>
          <w:sz w:val="36"/>
          <w:szCs w:val="36"/>
        </w:rPr>
        <w:t>年</w:t>
      </w:r>
      <w:r w:rsidR="002A46C1">
        <w:rPr>
          <w:rFonts w:ascii="Times New Roman" w:eastAsia="黑体" w:hAnsi="Times New Roman" w:cs="Times New Roman" w:hint="eastAsia"/>
          <w:b/>
          <w:color w:val="000000" w:themeColor="text1"/>
          <w:sz w:val="36"/>
          <w:szCs w:val="36"/>
        </w:rPr>
        <w:t>3</w:t>
      </w:r>
      <w:r w:rsidRPr="00380CB6">
        <w:rPr>
          <w:rFonts w:ascii="Times New Roman" w:eastAsia="黑体" w:hAnsi="Times New Roman" w:cs="Times New Roman"/>
          <w:b/>
          <w:color w:val="000000" w:themeColor="text1"/>
          <w:sz w:val="36"/>
          <w:szCs w:val="36"/>
        </w:rPr>
        <w:t>月</w:t>
      </w:r>
      <w:r w:rsidR="002A46C1">
        <w:rPr>
          <w:rFonts w:ascii="Times New Roman" w:eastAsia="黑体" w:hAnsi="Times New Roman" w:cs="Times New Roman" w:hint="eastAsia"/>
          <w:b/>
          <w:color w:val="000000" w:themeColor="text1"/>
          <w:sz w:val="36"/>
          <w:szCs w:val="36"/>
        </w:rPr>
        <w:t>28</w:t>
      </w:r>
      <w:r w:rsidRPr="00380CB6">
        <w:rPr>
          <w:rFonts w:ascii="Times New Roman" w:eastAsia="黑体" w:hAnsi="Times New Roman" w:cs="Times New Roman"/>
          <w:b/>
          <w:color w:val="000000" w:themeColor="text1"/>
          <w:sz w:val="36"/>
          <w:szCs w:val="36"/>
        </w:rPr>
        <w:t>日</w:t>
      </w:r>
    </w:p>
    <w:p w:rsidR="001273FD" w:rsidRDefault="001273FD" w:rsidP="00822218">
      <w:pPr>
        <w:spacing w:afterLines="50" w:after="156"/>
        <w:jc w:val="right"/>
        <w:rPr>
          <w:rFonts w:ascii="Times New Roman" w:eastAsia="黑体" w:hAnsi="Times New Roman" w:cs="Times New Roman"/>
          <w:b/>
          <w:sz w:val="28"/>
          <w:szCs w:val="28"/>
        </w:rPr>
      </w:pPr>
      <w:r w:rsidRPr="001273FD">
        <w:rPr>
          <w:rFonts w:ascii="Times New Roman" w:eastAsia="黑体" w:hAnsi="Times New Roman" w:cs="Times New Roman" w:hint="eastAsia"/>
          <w:b/>
          <w:sz w:val="28"/>
          <w:szCs w:val="28"/>
        </w:rPr>
        <w:t>姓名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__________</w:t>
      </w:r>
      <w:r w:rsidRPr="001273FD">
        <w:rPr>
          <w:rFonts w:ascii="Times New Roman" w:eastAsia="黑体" w:hAnsi="Times New Roman" w:cs="Times New Roman" w:hint="eastAsia"/>
          <w:b/>
          <w:sz w:val="28"/>
          <w:szCs w:val="28"/>
        </w:rPr>
        <w:t>班级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___________</w:t>
      </w:r>
      <w:r w:rsidRPr="001273FD">
        <w:rPr>
          <w:rFonts w:ascii="Times New Roman" w:eastAsia="黑体" w:hAnsi="Times New Roman" w:cs="Times New Roman" w:hint="eastAsia"/>
          <w:b/>
          <w:sz w:val="28"/>
          <w:szCs w:val="28"/>
        </w:rPr>
        <w:t>学号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____________</w:t>
      </w:r>
    </w:p>
    <w:p w:rsidR="00E0537A" w:rsidRDefault="00E0537A"/>
    <w:p w:rsidR="00DA6542" w:rsidRDefault="002D69A3" w:rsidP="00E0537A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求图</w:t>
      </w:r>
      <w:r w:rsidR="00307AA4">
        <w:rPr>
          <w:rFonts w:hint="eastAsia"/>
        </w:rPr>
        <w:t>1</w:t>
      </w:r>
      <w:r>
        <w:rPr>
          <w:rFonts w:hint="eastAsia"/>
        </w:rPr>
        <w:t>所示系统</w:t>
      </w:r>
      <w:r w:rsidR="005F1D04">
        <w:rPr>
          <w:rFonts w:hint="eastAsia"/>
        </w:rPr>
        <w:t>质量块的稳态响应</w:t>
      </w:r>
      <w:r w:rsidR="002853DF" w:rsidRPr="00E0537A">
        <w:rPr>
          <w:rFonts w:ascii="Times New Roman" w:eastAsia="宋体" w:hAnsi="Times New Roman" w:cs="Times New Roman"/>
          <w:i/>
          <w:szCs w:val="21"/>
        </w:rPr>
        <w:t>x</w:t>
      </w:r>
      <w:r w:rsidR="002853DF" w:rsidRPr="00E0537A">
        <w:rPr>
          <w:rFonts w:ascii="Times New Roman" w:eastAsia="宋体" w:hAnsi="Times New Roman" w:cs="Times New Roman"/>
          <w:szCs w:val="21"/>
        </w:rPr>
        <w:t>(</w:t>
      </w:r>
      <w:r w:rsidR="002853DF" w:rsidRPr="00E0537A">
        <w:rPr>
          <w:rFonts w:ascii="Times New Roman" w:eastAsia="宋体" w:hAnsi="Times New Roman" w:cs="Times New Roman"/>
          <w:i/>
          <w:szCs w:val="21"/>
        </w:rPr>
        <w:t>t</w:t>
      </w:r>
      <w:r w:rsidR="002853DF" w:rsidRPr="00E0537A">
        <w:rPr>
          <w:rFonts w:ascii="Times New Roman" w:eastAsia="宋体" w:hAnsi="Times New Roman" w:cs="Times New Roman"/>
          <w:szCs w:val="21"/>
        </w:rPr>
        <w:t>)</w:t>
      </w:r>
      <w:r w:rsidR="002853DF" w:rsidRPr="00E0537A">
        <w:rPr>
          <w:rFonts w:ascii="Times New Roman" w:eastAsia="宋体" w:hAnsi="Times New Roman" w:cs="Times New Roman"/>
          <w:szCs w:val="21"/>
        </w:rPr>
        <w:t>，</w:t>
      </w:r>
      <w:r w:rsidR="002853DF">
        <w:rPr>
          <w:rFonts w:hint="eastAsia"/>
        </w:rPr>
        <w:t>以及</w:t>
      </w:r>
      <w:r>
        <w:rPr>
          <w:rFonts w:hint="eastAsia"/>
        </w:rPr>
        <w:t>激励点处的</w:t>
      </w:r>
      <w:r w:rsidR="005F1D04">
        <w:rPr>
          <w:rFonts w:hint="eastAsia"/>
        </w:rPr>
        <w:t>稳</w:t>
      </w:r>
      <w:bookmarkStart w:id="0" w:name="_GoBack"/>
      <w:bookmarkEnd w:id="0"/>
      <w:r w:rsidR="005F1D04">
        <w:rPr>
          <w:rFonts w:hint="eastAsia"/>
        </w:rPr>
        <w:t>态响应</w:t>
      </w:r>
      <w:r w:rsidR="002853DF" w:rsidRPr="00E0537A">
        <w:rPr>
          <w:rFonts w:ascii="Times New Roman" w:eastAsia="宋体" w:hAnsi="Times New Roman" w:cs="Times New Roman"/>
          <w:i/>
          <w:szCs w:val="21"/>
        </w:rPr>
        <w:t>x</w:t>
      </w:r>
      <w:r w:rsidR="002853DF" w:rsidRPr="00E0537A">
        <w:rPr>
          <w:rFonts w:ascii="Times New Roman" w:eastAsia="宋体" w:hAnsi="Times New Roman" w:cs="Times New Roman"/>
          <w:szCs w:val="21"/>
          <w:vertAlign w:val="subscript"/>
        </w:rPr>
        <w:t>o</w:t>
      </w:r>
      <w:r w:rsidR="002853DF" w:rsidRPr="00E0537A">
        <w:rPr>
          <w:rFonts w:ascii="Times New Roman" w:eastAsia="宋体" w:hAnsi="Times New Roman" w:cs="Times New Roman"/>
          <w:szCs w:val="21"/>
        </w:rPr>
        <w:t>(</w:t>
      </w:r>
      <w:r w:rsidR="002853DF" w:rsidRPr="00E0537A">
        <w:rPr>
          <w:rFonts w:ascii="Times New Roman" w:eastAsia="宋体" w:hAnsi="Times New Roman" w:cs="Times New Roman"/>
          <w:i/>
          <w:szCs w:val="21"/>
        </w:rPr>
        <w:t>t</w:t>
      </w:r>
      <w:r w:rsidR="002853DF" w:rsidRPr="00E0537A">
        <w:rPr>
          <w:rFonts w:ascii="Times New Roman" w:eastAsia="宋体" w:hAnsi="Times New Roman" w:cs="Times New Roman"/>
          <w:szCs w:val="21"/>
        </w:rPr>
        <w:t>)</w:t>
      </w:r>
      <w:r w:rsidR="002853DF">
        <w:rPr>
          <w:rFonts w:hint="eastAsia"/>
        </w:rPr>
        <w:t>、</w:t>
      </w:r>
      <w:r>
        <w:rPr>
          <w:rFonts w:hint="eastAsia"/>
        </w:rPr>
        <w:t>位移阻抗</w:t>
      </w:r>
      <w:r w:rsidR="002853DF" w:rsidRPr="00E0537A">
        <w:rPr>
          <w:rFonts w:ascii="Times New Roman" w:eastAsia="宋体" w:hAnsi="Times New Roman" w:cs="Times New Roman" w:hint="eastAsia"/>
          <w:i/>
          <w:szCs w:val="21"/>
        </w:rPr>
        <w:t>Z</w:t>
      </w:r>
      <w:r w:rsidR="002853DF" w:rsidRPr="00E0537A">
        <w:rPr>
          <w:rFonts w:ascii="Times New Roman" w:eastAsia="宋体" w:hAnsi="Times New Roman" w:cs="Times New Roman" w:hint="eastAsia"/>
          <w:szCs w:val="21"/>
          <w:vertAlign w:val="subscript"/>
        </w:rPr>
        <w:t>d</w:t>
      </w:r>
      <w:r w:rsidR="002853DF" w:rsidRPr="00E0537A">
        <w:rPr>
          <w:rFonts w:ascii="Times New Roman" w:eastAsia="宋体" w:hAnsi="Times New Roman" w:cs="Times New Roman" w:hint="eastAsia"/>
          <w:szCs w:val="21"/>
        </w:rPr>
        <w:t>(</w:t>
      </w:r>
      <w:r w:rsidR="002853DF" w:rsidRPr="002853DF">
        <w:rPr>
          <w:rFonts w:ascii="Times New Roman" w:eastAsia="宋体" w:hAnsi="Times New Roman" w:cs="Times New Roman" w:hint="eastAsia"/>
          <w:i/>
          <w:szCs w:val="21"/>
        </w:rPr>
        <w:sym w:font="Symbol" w:char="F077"/>
      </w:r>
      <w:r w:rsidR="002853DF" w:rsidRPr="00E0537A">
        <w:rPr>
          <w:rFonts w:ascii="Times New Roman" w:eastAsia="宋体" w:hAnsi="Times New Roman" w:cs="Times New Roman" w:hint="eastAsia"/>
          <w:szCs w:val="21"/>
        </w:rPr>
        <w:t>)</w:t>
      </w:r>
      <w:r>
        <w:rPr>
          <w:rFonts w:hint="eastAsia"/>
        </w:rPr>
        <w:t>和速度导纳</w:t>
      </w:r>
      <w:r w:rsidR="002853DF" w:rsidRPr="00E0537A">
        <w:rPr>
          <w:rFonts w:ascii="Times New Roman" w:eastAsia="宋体" w:hAnsi="Times New Roman" w:cs="Times New Roman" w:hint="eastAsia"/>
          <w:i/>
          <w:szCs w:val="21"/>
        </w:rPr>
        <w:t>M</w:t>
      </w:r>
      <w:r w:rsidR="002853DF" w:rsidRPr="00E0537A">
        <w:rPr>
          <w:rFonts w:ascii="Times New Roman" w:eastAsia="宋体" w:hAnsi="Times New Roman" w:cs="Times New Roman" w:hint="eastAsia"/>
          <w:szCs w:val="21"/>
          <w:vertAlign w:val="subscript"/>
        </w:rPr>
        <w:t>v</w:t>
      </w:r>
      <w:r w:rsidR="002853DF" w:rsidRPr="00E0537A">
        <w:rPr>
          <w:rFonts w:ascii="Times New Roman" w:eastAsia="宋体" w:hAnsi="Times New Roman" w:cs="Times New Roman" w:hint="eastAsia"/>
          <w:szCs w:val="21"/>
        </w:rPr>
        <w:t>(</w:t>
      </w:r>
      <w:r w:rsidR="002853DF" w:rsidRPr="002853DF">
        <w:rPr>
          <w:rFonts w:ascii="Times New Roman" w:eastAsia="宋体" w:hAnsi="Times New Roman" w:cs="Times New Roman" w:hint="eastAsia"/>
          <w:i/>
          <w:szCs w:val="21"/>
        </w:rPr>
        <w:sym w:font="Symbol" w:char="F077"/>
      </w:r>
      <w:r w:rsidR="002853DF" w:rsidRPr="00E0537A">
        <w:rPr>
          <w:rFonts w:ascii="Times New Roman" w:eastAsia="宋体" w:hAnsi="Times New Roman" w:cs="Times New Roman" w:hint="eastAsia"/>
          <w:szCs w:val="21"/>
        </w:rPr>
        <w:t>)</w:t>
      </w:r>
      <w:r>
        <w:rPr>
          <w:rFonts w:hint="eastAsia"/>
        </w:rPr>
        <w:t>。</w:t>
      </w:r>
    </w:p>
    <w:p w:rsidR="00DA6542" w:rsidRDefault="001C36E9">
      <w:r>
        <w:rPr>
          <w:noProof/>
        </w:rPr>
        <mc:AlternateContent>
          <mc:Choice Requires="wpg">
            <w:drawing>
              <wp:inline distT="0" distB="0" distL="0" distR="0">
                <wp:extent cx="997186" cy="1484630"/>
                <wp:effectExtent l="0" t="0" r="0" b="20320"/>
                <wp:docPr id="160" name="组合 1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7186" cy="1484630"/>
                          <a:chOff x="0" y="0"/>
                          <a:chExt cx="997186" cy="1484630"/>
                        </a:xfrm>
                      </wpg:grpSpPr>
                      <wps:wsp>
                        <wps:cNvPr id="4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7180"/>
                            <a:ext cx="328295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80CB6" w:rsidRPr="005F1D04" w:rsidRDefault="00380CB6" w:rsidP="005F1D04">
                              <w:pPr>
                                <w:spacing w:line="260" w:lineRule="exact"/>
                                <w:ind w:firstLineChars="50" w:firstLine="105"/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o</w:t>
                              </w:r>
                              <w:r w:rsidRPr="005F1D04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t</w:t>
                              </w:r>
                              <w:r w:rsidRPr="005F1D04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487" name="组合 487"/>
                        <wpg:cNvGrpSpPr/>
                        <wpg:grpSpPr>
                          <a:xfrm>
                            <a:off x="165735" y="0"/>
                            <a:ext cx="691250" cy="1484630"/>
                            <a:chOff x="-4788" y="0"/>
                            <a:chExt cx="691993" cy="1485228"/>
                          </a:xfrm>
                        </wpg:grpSpPr>
                        <wpg:grpSp>
                          <wpg:cNvPr id="25" name="组合 25"/>
                          <wpg:cNvGrpSpPr/>
                          <wpg:grpSpPr>
                            <a:xfrm>
                              <a:off x="22860" y="0"/>
                              <a:ext cx="664345" cy="1042312"/>
                              <a:chOff x="0" y="0"/>
                              <a:chExt cx="664345" cy="1042312"/>
                            </a:xfrm>
                          </wpg:grpSpPr>
                          <wps:wsp>
                            <wps:cNvPr id="2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009" y="297300"/>
                                <a:ext cx="402336" cy="2156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587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D9105D" w:rsidRDefault="00380CB6" w:rsidP="00D9105D">
                                  <w:pPr>
                                    <w:spacing w:line="260" w:lineRule="exact"/>
                                    <w:ind w:firstLineChars="50" w:firstLine="105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e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perscript"/>
                                    </w:rPr>
                                    <w:t>j</w:t>
                                  </w:r>
                                  <w:r w:rsidRPr="00D9105D">
                                    <w:rPr>
                                      <w:rFonts w:ascii="Times New Roman" w:hAnsi="Times New Roman" w:cs="Times New Roman"/>
                                      <w:i/>
                                      <w:vertAlign w:val="superscript"/>
                                    </w:rPr>
                                    <w:sym w:font="Symbol" w:char="F077"/>
                                  </w:r>
                                  <w:r w:rsidRPr="00D9105D">
                                    <w:rPr>
                                      <w:rFonts w:ascii="Times New Roman" w:hAnsi="Times New Roman" w:cs="Times New Roman"/>
                                      <w:i/>
                                      <w:vertAlign w:val="superscript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23" name="组合 23"/>
                            <wpg:cNvGrpSpPr/>
                            <wpg:grpSpPr>
                              <a:xfrm>
                                <a:off x="0" y="0"/>
                                <a:ext cx="364648" cy="1042312"/>
                                <a:chOff x="0" y="0"/>
                                <a:chExt cx="364648" cy="1042312"/>
                              </a:xfrm>
                            </wpg:grpSpPr>
                            <wpg:grpSp>
                              <wpg:cNvPr id="21" name="组合 21"/>
                              <wpg:cNvGrpSpPr/>
                              <wpg:grpSpPr>
                                <a:xfrm>
                                  <a:off x="21946" y="0"/>
                                  <a:ext cx="342702" cy="1042312"/>
                                  <a:chOff x="0" y="0"/>
                                  <a:chExt cx="342702" cy="1042312"/>
                                </a:xfrm>
                              </wpg:grpSpPr>
                              <wpg:grpSp>
                                <wpg:cNvPr id="1" name="组合 1"/>
                                <wpg:cNvGrpSpPr/>
                                <wpg:grpSpPr>
                                  <a:xfrm>
                                    <a:off x="0" y="0"/>
                                    <a:ext cx="342702" cy="45790"/>
                                    <a:chOff x="0" y="0"/>
                                    <a:chExt cx="408919" cy="51036"/>
                                  </a:xfrm>
                                </wpg:grpSpPr>
                                <wps:wsp>
                                  <wps:cNvPr id="2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51036"/>
                                      <a:ext cx="40891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2531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" name="Lin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7820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" name="Line 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57362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" name="Lin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21158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" name="Lin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2194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" name="Lin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31736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" name="Freeform 18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138989" y="453542"/>
                                    <a:ext cx="63500" cy="372110"/>
                                  </a:xfrm>
                                  <a:custGeom>
                                    <a:avLst/>
                                    <a:gdLst>
                                      <a:gd name="T0" fmla="*/ 390 w 630"/>
                                      <a:gd name="T1" fmla="*/ 0 h 1872"/>
                                      <a:gd name="T2" fmla="*/ 390 w 630"/>
                                      <a:gd name="T3" fmla="*/ 156 h 1872"/>
                                      <a:gd name="T4" fmla="*/ 30 w 630"/>
                                      <a:gd name="T5" fmla="*/ 312 h 1872"/>
                                      <a:gd name="T6" fmla="*/ 570 w 630"/>
                                      <a:gd name="T7" fmla="*/ 312 h 1872"/>
                                      <a:gd name="T8" fmla="*/ 30 w 630"/>
                                      <a:gd name="T9" fmla="*/ 468 h 1872"/>
                                      <a:gd name="T10" fmla="*/ 570 w 630"/>
                                      <a:gd name="T11" fmla="*/ 624 h 1872"/>
                                      <a:gd name="T12" fmla="*/ 30 w 630"/>
                                      <a:gd name="T13" fmla="*/ 780 h 1872"/>
                                      <a:gd name="T14" fmla="*/ 570 w 630"/>
                                      <a:gd name="T15" fmla="*/ 936 h 1872"/>
                                      <a:gd name="T16" fmla="*/ 30 w 630"/>
                                      <a:gd name="T17" fmla="*/ 1092 h 1872"/>
                                      <a:gd name="T18" fmla="*/ 570 w 630"/>
                                      <a:gd name="T19" fmla="*/ 1248 h 1872"/>
                                      <a:gd name="T20" fmla="*/ 30 w 630"/>
                                      <a:gd name="T21" fmla="*/ 1404 h 1872"/>
                                      <a:gd name="T22" fmla="*/ 570 w 630"/>
                                      <a:gd name="T23" fmla="*/ 1560 h 1872"/>
                                      <a:gd name="T24" fmla="*/ 390 w 630"/>
                                      <a:gd name="T25" fmla="*/ 1560 h 1872"/>
                                      <a:gd name="T26" fmla="*/ 390 w 630"/>
                                      <a:gd name="T27" fmla="*/ 1872 h 18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630" h="1872">
                                        <a:moveTo>
                                          <a:pt x="390" y="0"/>
                                        </a:moveTo>
                                        <a:cubicBezTo>
                                          <a:pt x="420" y="52"/>
                                          <a:pt x="450" y="104"/>
                                          <a:pt x="390" y="156"/>
                                        </a:cubicBezTo>
                                        <a:cubicBezTo>
                                          <a:pt x="330" y="208"/>
                                          <a:pt x="0" y="286"/>
                                          <a:pt x="30" y="312"/>
                                        </a:cubicBezTo>
                                        <a:cubicBezTo>
                                          <a:pt x="60" y="338"/>
                                          <a:pt x="570" y="286"/>
                                          <a:pt x="570" y="312"/>
                                        </a:cubicBezTo>
                                        <a:cubicBezTo>
                                          <a:pt x="570" y="338"/>
                                          <a:pt x="30" y="416"/>
                                          <a:pt x="30" y="468"/>
                                        </a:cubicBezTo>
                                        <a:cubicBezTo>
                                          <a:pt x="30" y="520"/>
                                          <a:pt x="570" y="572"/>
                                          <a:pt x="570" y="624"/>
                                        </a:cubicBezTo>
                                        <a:cubicBezTo>
                                          <a:pt x="570" y="676"/>
                                          <a:pt x="30" y="728"/>
                                          <a:pt x="30" y="780"/>
                                        </a:cubicBezTo>
                                        <a:cubicBezTo>
                                          <a:pt x="30" y="832"/>
                                          <a:pt x="570" y="884"/>
                                          <a:pt x="570" y="936"/>
                                        </a:cubicBezTo>
                                        <a:cubicBezTo>
                                          <a:pt x="570" y="988"/>
                                          <a:pt x="30" y="1040"/>
                                          <a:pt x="30" y="1092"/>
                                        </a:cubicBezTo>
                                        <a:cubicBezTo>
                                          <a:pt x="30" y="1144"/>
                                          <a:pt x="570" y="1196"/>
                                          <a:pt x="570" y="1248"/>
                                        </a:cubicBezTo>
                                        <a:cubicBezTo>
                                          <a:pt x="570" y="1300"/>
                                          <a:pt x="30" y="1352"/>
                                          <a:pt x="30" y="1404"/>
                                        </a:cubicBezTo>
                                        <a:cubicBezTo>
                                          <a:pt x="30" y="1456"/>
                                          <a:pt x="510" y="1534"/>
                                          <a:pt x="570" y="1560"/>
                                        </a:cubicBezTo>
                                        <a:cubicBezTo>
                                          <a:pt x="630" y="1586"/>
                                          <a:pt x="420" y="1508"/>
                                          <a:pt x="390" y="1560"/>
                                        </a:cubicBezTo>
                                        <a:cubicBezTo>
                                          <a:pt x="360" y="1612"/>
                                          <a:pt x="390" y="1820"/>
                                          <a:pt x="390" y="187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" name="组合 10"/>
                                <wpg:cNvGrpSpPr/>
                                <wpg:grpSpPr>
                                  <a:xfrm>
                                    <a:off x="87783" y="43891"/>
                                    <a:ext cx="152964" cy="369926"/>
                                    <a:chOff x="0" y="0"/>
                                    <a:chExt cx="216904" cy="505548"/>
                                  </a:xfrm>
                                </wpg:grpSpPr>
                                <wps:wsp>
                                  <wps:cNvPr id="11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2073" y="0"/>
                                      <a:ext cx="0" cy="2120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024" y="212651"/>
                                      <a:ext cx="1483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93458"/>
                                      <a:ext cx="2159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31843"/>
                                      <a:ext cx="0" cy="1619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16904" y="131843"/>
                                      <a:ext cx="0" cy="1619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6326" y="293458"/>
                                      <a:ext cx="0" cy="2120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946" y="826618"/>
                                    <a:ext cx="301575" cy="2156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80CB6" w:rsidRPr="00703CCB" w:rsidRDefault="00380CB6" w:rsidP="002D69A3">
                                      <w:pPr>
                                        <w:spacing w:line="260" w:lineRule="exact"/>
                                        <w:ind w:firstLineChars="50" w:firstLine="105"/>
                                        <w:rPr>
                                          <w:vertAlign w:val="subscript"/>
                                        </w:rPr>
                                      </w:pPr>
                                      <w:r w:rsidRPr="00703CCB">
                                        <w:rPr>
                                          <w:rFonts w:ascii="Times New Roman" w:hAnsi="Times New Roman" w:cs="Times New Roman"/>
                                          <w:i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18" name="椭圆 18"/>
                                <wps:cNvSpPr/>
                                <wps:spPr>
                                  <a:xfrm>
                                    <a:off x="146304" y="416966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9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946" y="585216"/>
                                  <a:ext cx="168910" cy="1562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80CB6" w:rsidRPr="00703CCB" w:rsidRDefault="00380CB6" w:rsidP="002D69A3">
                                    <w:pPr>
                                      <w:spacing w:line="160" w:lineRule="exact"/>
                                      <w:rPr>
                                        <w:rFonts w:ascii="Times New Roman" w:hAnsi="Times New Roman" w:cs="Times New Roman"/>
                                        <w:sz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  <w:sz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24359"/>
                                  <a:ext cx="168910" cy="1562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80CB6" w:rsidRPr="00703CCB" w:rsidRDefault="00380CB6" w:rsidP="002D69A3">
                                    <w:pPr>
                                      <w:spacing w:line="160" w:lineRule="exact"/>
                                      <w:rPr>
                                        <w:rFonts w:ascii="Times New Roman" w:hAnsi="Times New Roman" w:cs="Times New Roman"/>
                                        <w:sz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" name="直接连接符 22"/>
                              <wps:cNvCnPr/>
                              <wps:spPr>
                                <a:xfrm flipH="1">
                                  <a:off x="299923" y="285293"/>
                                  <a:ext cx="0" cy="2267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none" w="sm" len="me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486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788" y="1188766"/>
                              <a:ext cx="456565" cy="2964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B03372" w:rsidRDefault="00380CB6" w:rsidP="005F1D04">
                                <w:pPr>
                                  <w:jc w:val="center"/>
                                  <w:rPr>
                                    <w:rFonts w:ascii="黑体" w:eastAsia="黑体"/>
                                    <w:b/>
                                  </w:rPr>
                                </w:pPr>
                                <w:r w:rsidRPr="00B03372">
                                  <w:rPr>
                                    <w:rFonts w:ascii="黑体" w:eastAsia="黑体" w:hint="eastAsia"/>
                                    <w:b/>
                                  </w:rPr>
                                  <w:t>图</w:t>
                                </w:r>
                                <w:r w:rsidR="00307AA4">
                                  <w:rPr>
                                    <w:rFonts w:ascii="黑体" w:eastAsia="黑体" w:hint="eastAsia"/>
                                    <w:b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91515" y="920115"/>
                            <a:ext cx="305671" cy="215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80CB6" w:rsidRPr="005F1D04" w:rsidRDefault="00380CB6" w:rsidP="005F1D04">
                              <w:pPr>
                                <w:spacing w:line="260" w:lineRule="exact"/>
                                <w:ind w:firstLineChars="50" w:firstLine="105"/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5F1D04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t</w:t>
                              </w:r>
                              <w:r w:rsidRPr="005F1D04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3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548640" y="920115"/>
                            <a:ext cx="14351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直接连接符 494"/>
                        <wps:cNvCnPr/>
                        <wps:spPr>
                          <a:xfrm flipH="1">
                            <a:off x="657225" y="920115"/>
                            <a:ext cx="0" cy="22606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 w="sm" len="med"/>
                            <a:tailEnd type="stealth" w="sm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60" o:spid="_x0000_s1026" style="width:78.5pt;height:116.9pt;mso-position-horizontal-relative:char;mso-position-vertical-relative:line" coordsize="9971,14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top:2971;width:3282;height:2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k/y8QA&#10;AADcAAAADwAAAGRycy9kb3ducmV2LnhtbESPT2vCQBTE74V+h+UVequbhhps6ipVSPBWtKV6fGSf&#10;SWj2bchu/vjt3YLgcZj5zTDL9WQaMVDnassKXmcRCOLC6ppLBT/f2csChPPIGhvLpOBCDtarx4cl&#10;ptqOvKfh4EsRStilqKDyvk2ldEVFBt3MtsTBO9vOoA+yK6XucAzlppFxFCXSYM1hocKWthUVf4fe&#10;KHjLs+wrMQ2dTZ+cKB7yxXHzq9Tz0/T5AcLT5O/hG73TgXufw/+Zc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JP8vEAAAA3AAAAA8AAAAAAAAAAAAAAAAAmAIAAGRycy9k&#10;b3ducmV2LnhtbFBLBQYAAAAABAAEAPUAAACJAwAAAAA=&#10;" stroked="f" strokeweight="1.25pt">
                  <v:textbox inset="0,0,0,0">
                    <w:txbxContent>
                      <w:p w:rsidR="00380CB6" w:rsidRPr="005F1D04" w:rsidRDefault="00380CB6" w:rsidP="005F1D04">
                        <w:pPr>
                          <w:spacing w:line="260" w:lineRule="exact"/>
                          <w:ind w:firstLineChars="50" w:firstLine="105"/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o</w:t>
                        </w:r>
                        <w:r w:rsidRPr="005F1D04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t</w:t>
                        </w:r>
                        <w:r w:rsidRPr="005F1D04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group id="组合 487" o:spid="_x0000_s1028" style="position:absolute;left:1657;width:6912;height:14846" coordorigin="-47" coordsize="6919,14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<v:group id="组合 25" o:spid="_x0000_s1029" style="position:absolute;left:228;width:6644;height:10423" coordsize="6643,10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shape id="文本框 2" o:spid="_x0000_s1030" type="#_x0000_t202" style="position:absolute;left:2620;top:2973;width:4023;height:2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MLIsIA&#10;AADbAAAADwAAAGRycy9kb3ducmV2LnhtbESPT4vCMBTE78J+h/AWvGm6RYpUo+wuVLyJf3D3+Gie&#10;bbF5KU1a67c3guBxmJnfMMv1YGrRU+sqywq+phEI4tzqigsFp2M2mYNwHlljbZkU3MnBevUxWmKq&#10;7Y331B98IQKEXYoKSu+bVEqXl2TQTW1DHLyLbQ36INtC6hZvAW5qGUdRIg1WHBZKbOi3pPx66IyC&#10;2SbLdomp6WK65J/ifjP/+zkrNf4cvhcgPA3+HX61t1pBPIPnl/AD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UwsiwgAAANsAAAAPAAAAAAAAAAAAAAAAAJgCAABkcnMvZG93&#10;bnJldi54bWxQSwUGAAAAAAQABAD1AAAAhwMAAAAA&#10;" stroked="f" strokeweight="1.25pt">
                      <v:textbox inset="0,0,0,0">
                        <w:txbxContent>
                          <w:p w:rsidR="00380CB6" w:rsidRPr="00D9105D" w:rsidRDefault="00380CB6" w:rsidP="00D9105D">
                            <w:pPr>
                              <w:spacing w:line="260" w:lineRule="exact"/>
                              <w:ind w:firstLineChars="50" w:firstLine="105"/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perscript"/>
                              </w:rPr>
                              <w:t>j</w:t>
                            </w:r>
                            <w:r w:rsidRPr="00D9105D">
                              <w:rPr>
                                <w:rFonts w:ascii="Times New Roman" w:hAnsi="Times New Roman" w:cs="Times New Roman"/>
                                <w:i/>
                                <w:vertAlign w:val="superscript"/>
                              </w:rPr>
                              <w:sym w:font="Symbol" w:char="F077"/>
                            </w:r>
                            <w:r w:rsidRPr="00D9105D">
                              <w:rPr>
                                <w:rFonts w:ascii="Times New Roman" w:hAnsi="Times New Roman" w:cs="Times New Roman"/>
                                <w:i/>
                                <w:vertAlign w:val="superscript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group id="组合 23" o:spid="_x0000_s1031" style="position:absolute;width:3646;height:10423" coordsize="3646,10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group id="组合 21" o:spid="_x0000_s1032" style="position:absolute;left:219;width:3427;height:10423" coordsize="3427,10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group id="组合 1" o:spid="_x0000_s1033" style="position:absolute;width:3427;height:457" coordsize="408919,51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        <v:line id="Line 10" o:spid="_x0000_s1034" style="position:absolute;visibility:visible;mso-wrap-style:square" from="0,51036" to="408919,5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aaEMMAAADaAAAADwAAAGRycy9kb3ducmV2LnhtbESPQWsCMRSE7wX/Q3gFbzWrB2m3Zhep&#10;LSg9lKo/4Ll53axuXpYk6uqvbwTB4zAz3zCzsretOJEPjWMF41EGgrhyuuFawXbz9fIKIkRkja1j&#10;UnChAGUxeJphrt2Zf+m0jrVIEA45KjAxdrmUoTJkMYxcR5y8P+ctxiR9LbXHc4LbVk6ybCotNpwW&#10;DHb0Yag6rI9Wwcrvvg/ja23kjlf+s/1ZvAW7V2r43M/fQUTq4yN8by+1ggncrqQbI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mmhDDAAAA2gAAAA8AAAAAAAAAAAAA&#10;AAAAoQIAAGRycy9kb3ducmV2LnhtbFBLBQYAAAAABAAEAPkAAACRAwAAAAA=&#10;" strokeweight="1pt"/>
                          <v:line id="Line 6" o:spid="_x0000_s1035" style="position:absolute;flip:x;visibility:visible;mso-wrap-style:square" from="42531,0" to="80227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          <v:line id="Line 7" o:spid="_x0000_s1036" style="position:absolute;flip:x;visibility:visible;mso-wrap-style:square" from="97820,0" to="135516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        <v:line id="Line 8" o:spid="_x0000_s1037" style="position:absolute;flip:x;visibility:visible;mso-wrap-style:square" from="157362,0" to="195058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        <v:line id="Line 9" o:spid="_x0000_s1038" style="position:absolute;flip:x;visibility:visible;mso-wrap-style:square" from="221158,0" to="258854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        <v:line id="Line 27" o:spid="_x0000_s1039" style="position:absolute;flip:x;visibility:visible;mso-wrap-style:square" from="272194,0" to="309890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        <v:line id="Line 28" o:spid="_x0000_s1040" style="position:absolute;flip:x;visibility:visible;mso-wrap-style:square" from="331736,0" to="369432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      </v:group>
                        <v:shape id="Freeform 18" o:spid="_x0000_s1041" style="position:absolute;left:1389;top:4535;width:635;height:3721;rotation:18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11g8IA&#10;AADaAAAADwAAAGRycy9kb3ducmV2LnhtbESPQWvCQBSE7wX/w/KE3pqNhUgbXcWWBsSeakXw9sw+&#10;s8Hs25DdJvHfdwsFj8PMfMMs16NtRE+drx0rmCUpCOLS6ZorBYfv4ukFhA/IGhvHpOBGHtarycMS&#10;c+0G/qJ+HyoRIexzVGBCaHMpfWnIok9cSxy9i+sshii7SuoOhwi3jXxO07m0WHNcMNjSu6Hyuv+x&#10;CgppidOZzHbuzX+YY3Yu3elTqcfpuFmACDSGe/i/vdUKXuHvSrw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DXWDwgAAANoAAAAPAAAAAAAAAAAAAAAAAJgCAABkcnMvZG93&#10;bnJldi54bWxQSwUGAAAAAAQABAD1AAAAhwMAAAAA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      <v:path arrowok="t" o:connecttype="custom" o:connectlocs="39310,0;39310,31009;3024,62018;57452,62018;3024,93028;57452,124037;3024,155046;57452,186055;3024,217064;57452,248073;3024,279083;57452,310092;39310,310092;39310,372110" o:connectangles="0,0,0,0,0,0,0,0,0,0,0,0,0,0"/>
                        </v:shape>
                        <v:group id="组合 10" o:spid="_x0000_s1042" style="position:absolute;left:877;top:438;width:1530;height:3700" coordsize="216904,50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line id="Line 26" o:spid="_x0000_s1043" style="position:absolute;flip:y;visibility:visible;mso-wrap-style:square" from="102073,0" to="102073,212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deDsMAAADbAAAADwAAAGRycy9kb3ducmV2LnhtbESPQYvCMBCF74L/IYzgRTStB3GrUUQQ&#10;RPCgLqi3oRnbajMpTbT13xthYW8zvDfvezNftqYUL6pdYVlBPIpAEKdWF5wp+D1thlMQziNrLC2T&#10;gjc5WC66nTkm2jZ8oNfRZyKEsEtQQe59lUjp0pwMupGtiIN2s7VBH9Y6k7rGJoSbUo6jaCINFhwI&#10;OVa0zil9HJ8mQO7r7Lq/U3r+OVe7ZhIPmsvlqVS/165mIDy1/t/8d73VoX4M31/CAHLx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HXg7DAAAA2wAAAA8AAAAAAAAAAAAA&#10;AAAAoQIAAGRycy9kb3ducmV2LnhtbFBLBQYAAAAABAAEAPkAAACRAwAAAAA=&#10;" strokeweight="1pt"/>
                          <v:line id="Line 26" o:spid="_x0000_s1044" style="position:absolute;visibility:visible;mso-wrap-style:square" from="34024,212651" to="182349,212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            <v:line id="Line 26" o:spid="_x0000_s1045" style="position:absolute;visibility:visible;mso-wrap-style:square" from="0,293458" to="215900,293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            <v:line id="Line 26" o:spid="_x0000_s1046" style="position:absolute;visibility:visible;mso-wrap-style:square" from="0,131843" to="0,293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gS8IAAADbAAAADwAAAGRycy9kb3ducmV2LnhtbERPzWoCMRC+C32HMIXeNGsR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XgS8IAAADbAAAADwAAAAAAAAAAAAAA&#10;AAChAgAAZHJzL2Rvd25yZXYueG1sUEsFBgAAAAAEAAQA+QAAAJADAAAAAA==&#10;" strokeweight="1pt"/>
                          <v:line id="Line 26" o:spid="_x0000_s1047" style="position:absolute;visibility:visible;mso-wrap-style:square" from="216904,131843" to="216904,293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lF0MIAAADbAAAADwAAAGRycy9kb3ducmV2LnhtbERPzWoCMRC+C32HMIXeNGtB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lF0MIAAADbAAAADwAAAAAAAAAAAAAA&#10;AAChAgAAZHJzL2Rvd25yZXYueG1sUEsFBgAAAAAEAAQA+QAAAJADAAAAAA==&#10;" strokeweight="1pt"/>
                          <v:line id="Line 26" o:spid="_x0000_s1048" style="position:absolute;flip:y;visibility:visible;mso-wrap-style:square" from="106326,293458" to="106326,505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7GesUAAADbAAAADwAAAGRycy9kb3ducmV2LnhtbESPQWvCQBCF7wX/wzJCL6Vu9BBqdJUi&#10;FIrQg6mQ9DZkxyQ2OxuyaxL/vSsI3mZ4b973Zr0dTSN66lxtWcF8FoEgLqyuuVRw/P16/wDhPLLG&#10;xjIpuJKD7WbyssZE24EP1Ke+FCGEXYIKKu/bREpXVGTQzWxLHLST7Qz6sHal1B0OIdw0chFFsTRY&#10;cyBU2NKuouI/vZgAOe/Kv58zFdkya/dDPH8b8vyi1Ot0/FyB8DT6p/lx/a1D/Rjuv4QB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7GesUAAADbAAAADwAAAAAAAAAA&#10;AAAAAAChAgAAZHJzL2Rvd25yZXYueG1sUEsFBgAAAAAEAAQA+QAAAJMDAAAAAA==&#10;" strokeweight="1pt"/>
                        </v:group>
                        <v:shape id="文本框 2" o:spid="_x0000_s1049" type="#_x0000_t202" style="position:absolute;left:219;top:8266;width:3016;height:21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20ccEA&#10;AADbAAAADwAAAGRycy9kb3ducmV2LnhtbERPTWvCQBC9F/wPywi91Y1SUhtdpQQLvViq9uJtyI5J&#10;MDub7k41/fduodDbPN7nLNeD69SFQmw9G5hOMlDElbct1wY+D68Pc1BRkC12nsnAD0VYr0Z3Syys&#10;v/KOLnupVQrhWKCBRqQvtI5VQw7jxPfEiTv54FASDLW2Aa8p3HV6lmW5dthyamiwp7Kh6rz/dgZO&#10;ZVlKLh/veU9BP254+/x1FGPux8PLApTQIP/iP/ebTfOf4PeXdIBe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dtHHBAAAA2wAAAA8AAAAAAAAAAAAAAAAAmAIAAGRycy9kb3du&#10;cmV2LnhtbFBLBQYAAAAABAAEAPUAAACGAwAAAAA=&#10;" strokeweight="1.25pt">
                          <v:textbox inset="0,0,0,0">
                            <w:txbxContent>
                              <w:p w:rsidR="00380CB6" w:rsidRPr="00703CCB" w:rsidRDefault="00380CB6" w:rsidP="002D69A3">
                                <w:pPr>
                                  <w:spacing w:line="260" w:lineRule="exact"/>
                                  <w:ind w:firstLineChars="50" w:firstLine="105"/>
                                  <w:rPr>
                                    <w:vertAlign w:val="subscript"/>
                                  </w:rPr>
                                </w:pPr>
                                <w:r w:rsidRPr="00703CCB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oval id="椭圆 18" o:spid="_x0000_s1050" style="position:absolute;left:1463;top:416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l52MQA&#10;AADbAAAADwAAAGRycy9kb3ducmV2LnhtbESPQW/CMAyF75P2HyJP4jbSbRJjhRRtaAiOg/XA0TSm&#10;rdo4VRNK+ff4MGk3W+/5vc/L1ehaNVAfas8GXqYJKOLC25pLA/nv5nkOKkRki61nMnCjAKvs8WGJ&#10;qfVX3tNwiKWSEA4pGqhi7FKtQ1GRwzD1HbFoZ987jLL2pbY9XiXctfo1SWbaYc3SUGFH64qK5nBx&#10;Buy4/z4O7v1nkzSn/CMv374GuzVm8jR+LkBFGuO/+e96ZwVfYOUXGU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JedjEAAAA2wAAAA8AAAAAAAAAAAAAAAAAmAIAAGRycy9k&#10;b3ducmV2LnhtbFBLBQYAAAAABAAEAPUAAACJAwAAAAA=&#10;" filled="f" strokecolor="black [3213]" strokeweight="1pt">
                          <v:stroke joinstyle="miter"/>
                        </v:oval>
                      </v:group>
                      <v:shape id="Text Box 4" o:spid="_x0000_s1051" type="#_x0000_t202" style="position:absolute;left:219;top:5852;width:1689;height:1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      <v:textbox inset="0,0,0,0">
                          <w:txbxContent>
                            <w:p w:rsidR="00380CB6" w:rsidRPr="00703CCB" w:rsidRDefault="00380CB6" w:rsidP="002D69A3">
                              <w:pPr>
                                <w:spacing w:line="160" w:lineRule="exact"/>
                                <w:rPr>
                                  <w:rFonts w:ascii="Times New Roman" w:hAnsi="Times New Roman" w:cs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4" o:spid="_x0000_s1052" type="#_x0000_t202" style="position:absolute;top:1243;width:1689;height:1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      <v:textbox inset="0,0,0,0">
                          <w:txbxContent>
                            <w:p w:rsidR="00380CB6" w:rsidRPr="00703CCB" w:rsidRDefault="00380CB6" w:rsidP="002D69A3">
                              <w:pPr>
                                <w:spacing w:line="160" w:lineRule="exact"/>
                                <w:rPr>
                                  <w:rFonts w:ascii="Times New Roman" w:hAnsi="Times New Roman" w:cs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直接连接符 22" o:spid="_x0000_s1053" style="position:absolute;flip:x;visibility:visible;mso-wrap-style:square" from="2999,2852" to="2999,5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cLeMEAAADbAAAADwAAAGRycy9kb3ducmV2LnhtbESPUWvCMBSF3wX/Q7jC3jS1Y0OqUYow&#10;cL6t+gMuzTWtNjehydru35vBYI+Hc853OLvDZDsxUB9axwrWqwwEce10y0bB9fKx3IAIEVlj55gU&#10;/FCAw34+22Gh3chfNFTRiAThUKCCJkZfSBnqhiyGlfPEybu53mJMsjdS9zgmuO1knmXv0mLLaaFB&#10;T8eG6kf1bRU88LW6D2/m/FmeyrEzxpO8eKVeFlO5BRFpiv/hv/ZJK8hz+P2SfoD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Zwt4wQAAANsAAAAPAAAAAAAAAAAAAAAA&#10;AKECAABkcnMvZG93bnJldi54bWxQSwUGAAAAAAQABAD5AAAAjwMAAAAA&#10;" strokecolor="windowText" strokeweight=".5pt">
                        <v:stroke startarrowwidth="narrow" endarrow="classic" endarrowwidth="narrow" joinstyle="miter"/>
                      </v:line>
                    </v:group>
                  </v:group>
                  <v:shape id="Text Box 32" o:spid="_x0000_s1054" type="#_x0000_t202" style="position:absolute;left:-47;top:11887;width:4564;height:2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E7ssUA&#10;AADcAAAADwAAAGRycy9kb3ducmV2LnhtbESPUWvCQBCE3wv9D8cWfKt3LZKGmItIoSAKlWqFPq65&#10;bRKa2wu506T/3hMEH4fZ+WYnX4y2FWfqfeNYw8tUgSAunWm40vC9/3hOQfiAbLB1TBr+ycOieHzI&#10;MTNu4C8670IlIoR9hhrqELpMSl/WZNFPXUccvV/XWwxR9pU0PQ4Rblv5qlQiLTYcG2rs6L2m8m93&#10;svENuxzwszxukm2n1M/6sJm1hzetJ0/jcg4i0Bjux7f0ymiYpQlcx0QCy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ATuyxQAAANwAAAAPAAAAAAAAAAAAAAAAAJgCAABkcnMv&#10;ZG93bnJldi54bWxQSwUGAAAAAAQABAD1AAAAigMAAAAA&#10;" strokecolor="white">
                    <v:textbox inset="0,0,0,0">
                      <w:txbxContent>
                        <w:p w:rsidR="00380CB6" w:rsidRPr="00B03372" w:rsidRDefault="00380CB6" w:rsidP="005F1D04">
                          <w:pPr>
                            <w:jc w:val="center"/>
                            <w:rPr>
                              <w:rFonts w:ascii="黑体" w:eastAsia="黑体"/>
                              <w:b/>
                            </w:rPr>
                          </w:pPr>
                          <w:r w:rsidRPr="00B03372">
                            <w:rPr>
                              <w:rFonts w:ascii="黑体" w:eastAsia="黑体" w:hint="eastAsia"/>
                              <w:b/>
                            </w:rPr>
                            <w:t>图</w:t>
                          </w:r>
                          <w:r w:rsidR="00307AA4">
                            <w:rPr>
                              <w:rFonts w:ascii="黑体" w:eastAsia="黑体" w:hint="eastAsia"/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文本框 2" o:spid="_x0000_s1055" type="#_x0000_t202" style="position:absolute;left:6915;top:9201;width:3056;height:2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Cnv8QA&#10;AADcAAAADwAAAGRycy9kb3ducmV2LnhtbESPQWvCQBSE7wX/w/KE3uqmoQSNrlKFBG+lttgeH9ln&#10;Esy+DbtrEv99t1DocZj5ZpjNbjKdGMj51rKC50UCgriyuuVawedH8bQE4QOyxs4yKbiTh9129rDB&#10;XNuR32k4hVrEEvY5KmhC6HMpfdWQQb+wPXH0LtYZDFG6WmqHYyw3nUyTJJMGW44LDfZ0aKi6nm5G&#10;wUtZFG+Z6ehibtk3pUO5/NqflXqcT69rEIGm8B/+o486cqsUfs/EI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gp7/EAAAA3AAAAA8AAAAAAAAAAAAAAAAAmAIAAGRycy9k&#10;b3ducmV2LnhtbFBLBQYAAAAABAAEAPUAAACJAwAAAAA=&#10;" stroked="f" strokeweight="1.25pt">
                  <v:textbox inset="0,0,0,0">
                    <w:txbxContent>
                      <w:p w:rsidR="00380CB6" w:rsidRPr="005F1D04" w:rsidRDefault="00380CB6" w:rsidP="005F1D04">
                        <w:pPr>
                          <w:spacing w:line="260" w:lineRule="exact"/>
                          <w:ind w:firstLineChars="50" w:firstLine="105"/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5F1D04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t</w:t>
                        </w:r>
                        <w:r w:rsidRPr="005F1D04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line id="Line 26" o:spid="_x0000_s1056" style="position:absolute;visibility:visible;mso-wrap-style:square" from="5486,9201" to="6921,9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mI/MUAAADcAAAADwAAAGRycy9kb3ducmV2LnhtbESPQWvCQBSE7wX/w/KE3upGG4qmrqIW&#10;oeChRL309si+JqnZt2F31eivdwXB4zAz3zDTeWcacSLna8sKhoMEBHFhdc2lgv1u/TYG4QOyxsYy&#10;KbiQh/ms9zLFTNsz53TahlJECPsMFVQhtJmUvqjIoB/Yljh6f9YZDFG6UmqH5wg3jRwlyYc0WHNc&#10;qLClVUXFYXs0Csa71n9dVr9r++P+r/kmzSnFpVKv/W7xCSJQF57hR/tbK0gn73A/E4+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mI/MUAAADcAAAADwAAAAAAAAAA&#10;AAAAAAChAgAAZHJzL2Rvd25yZXYueG1sUEsFBgAAAAAEAAQA+QAAAJMDAAAAAA==&#10;" strokeweight=".5pt"/>
                <v:line id="直接连接符 494" o:spid="_x0000_s1057" style="position:absolute;flip:x;visibility:visible;mso-wrap-style:square" from="6572,9201" to="6572,11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S7cMAAADcAAAADwAAAGRycy9kb3ducmV2LnhtbESPwWrDMBBE74H8g9hAb4mcNAmtGyWY&#10;QCHtLXY/YLG2shtrJSzFdv++KhR6HGbmDXM4TbYTA/WhdaxgvcpAENdOt2wUfFSvyycQISJr7ByT&#10;gm8KcDrOZwfMtRv5SkMZjUgQDjkqaGL0uZShbshiWDlPnLxP11uMSfZG6h7HBLed3GTZXlpsOS00&#10;6OncUH0r71bBDR/Lr2Fn3t+KSzF2xniSlVfqYTEVLyAiTfE//Ne+aAXb5y38nklHQB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Kku3DAAAA3AAAAA8AAAAAAAAAAAAA&#10;AAAAoQIAAGRycy9kb3ducmV2LnhtbFBLBQYAAAAABAAEAPkAAACRAwAAAAA=&#10;" strokecolor="windowText" strokeweight=".5pt">
                  <v:stroke startarrowwidth="narrow" endarrow="classic" endarrowwidth="narrow" joinstyle="miter"/>
                </v:line>
                <w10:anchorlock/>
              </v:group>
            </w:pict>
          </mc:Fallback>
        </mc:AlternateContent>
      </w:r>
    </w:p>
    <w:p w:rsidR="00DA6542" w:rsidRDefault="00DA6542"/>
    <w:p w:rsidR="00DA6542" w:rsidRDefault="00DA6542"/>
    <w:p w:rsidR="00DA6542" w:rsidRDefault="00DA6542"/>
    <w:p w:rsidR="001C36E9" w:rsidRDefault="001C36E9"/>
    <w:p w:rsidR="001C36E9" w:rsidRDefault="001C36E9"/>
    <w:p w:rsidR="001C36E9" w:rsidRDefault="001C36E9"/>
    <w:p w:rsidR="001C36E9" w:rsidRDefault="001C36E9"/>
    <w:p w:rsidR="00307AA4" w:rsidRPr="000929BE" w:rsidRDefault="00307AA4" w:rsidP="000929BE">
      <w:pPr>
        <w:rPr>
          <w:rFonts w:ascii="Times New Roman" w:hAnsi="Times New Roman" w:cs="Times New Roman"/>
        </w:rPr>
      </w:pPr>
    </w:p>
    <w:p w:rsidR="00D95697" w:rsidRDefault="00D95697" w:rsidP="00D95697">
      <w:pPr>
        <w:pStyle w:val="a4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D95697">
        <w:rPr>
          <w:rFonts w:ascii="Times New Roman" w:hAnsi="Times New Roman" w:cs="Times New Roman" w:hint="eastAsia"/>
        </w:rPr>
        <w:t>建立图</w:t>
      </w:r>
      <w:r w:rsidR="00307AA4">
        <w:rPr>
          <w:rFonts w:ascii="Times New Roman" w:hAnsi="Times New Roman" w:cs="Times New Roman" w:hint="eastAsia"/>
        </w:rPr>
        <w:t>2</w:t>
      </w:r>
      <w:r w:rsidR="000929BE">
        <w:rPr>
          <w:rFonts w:ascii="Times New Roman" w:hAnsi="Times New Roman" w:cs="Times New Roman" w:hint="eastAsia"/>
        </w:rPr>
        <w:t>所示系统的运动微分方程</w:t>
      </w:r>
      <w:r w:rsidR="00307AA4">
        <w:rPr>
          <w:rFonts w:ascii="Times New Roman" w:hAnsi="Times New Roman" w:cs="Times New Roman" w:hint="eastAsia"/>
        </w:rPr>
        <w:t>（刚性杆质量忽略不计）</w:t>
      </w:r>
      <w:r w:rsidR="000929BE">
        <w:rPr>
          <w:rFonts w:ascii="Times New Roman" w:hAnsi="Times New Roman" w:cs="Times New Roman" w:hint="eastAsia"/>
        </w:rPr>
        <w:t>，</w:t>
      </w:r>
      <w:r w:rsidRPr="00D95697">
        <w:rPr>
          <w:rFonts w:ascii="Times New Roman" w:hAnsi="Times New Roman" w:cs="Times New Roman" w:hint="eastAsia"/>
        </w:rPr>
        <w:t>求出系统的固有频率</w:t>
      </w:r>
      <w:r w:rsidR="000929BE" w:rsidRPr="000929BE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3" o:spid="_x0000_i1025" type="#_x0000_t75" style="width:15.6pt;height:18.6pt;mso-position-horizontal-relative:page;mso-position-vertical-relative:page" o:ole="">
            <v:imagedata r:id="rId7" o:title=""/>
          </v:shape>
          <o:OLEObject Type="Embed" ProgID="Equation.DSMT4" ShapeID="Picture 73" DrawAspect="Content" ObjectID="_1709959507" r:id="rId8"/>
        </w:object>
      </w:r>
      <w:r w:rsidR="000929BE">
        <w:rPr>
          <w:rFonts w:ascii="Times New Roman" w:eastAsia="宋体" w:hAnsi="Times New Roman" w:cs="Times New Roman" w:hint="eastAsia"/>
          <w:szCs w:val="21"/>
        </w:rPr>
        <w:t>、</w:t>
      </w:r>
      <w:r w:rsidR="000929BE" w:rsidRPr="000929BE">
        <w:rPr>
          <w:rFonts w:ascii="Times New Roman" w:eastAsia="宋体" w:hAnsi="Times New Roman" w:cs="Times New Roman" w:hint="eastAsia"/>
          <w:szCs w:val="21"/>
        </w:rPr>
        <w:t>阻尼比</w:t>
      </w:r>
      <w:r w:rsidR="000929BE" w:rsidRPr="000929BE">
        <w:rPr>
          <w:rFonts w:ascii="Times New Roman" w:eastAsia="宋体" w:hAnsi="Times New Roman" w:cs="Times New Roman"/>
          <w:position w:val="-10"/>
          <w:szCs w:val="21"/>
        </w:rPr>
        <w:object w:dxaOrig="240" w:dyaOrig="320">
          <v:shape id="Picture 74" o:spid="_x0000_i1026" type="#_x0000_t75" style="width:12pt;height:16.2pt;mso-position-horizontal-relative:page;mso-position-vertical-relative:page" o:ole="">
            <v:imagedata r:id="rId9" o:title=""/>
          </v:shape>
          <o:OLEObject Type="Embed" ProgID="Equation.DSMT4" ShapeID="Picture 74" DrawAspect="Content" ObjectID="_1709959508" r:id="rId10"/>
        </w:object>
      </w:r>
      <w:r w:rsidR="00857783">
        <w:rPr>
          <w:rFonts w:ascii="Times New Roman" w:eastAsia="宋体" w:hAnsi="Times New Roman" w:cs="Times New Roman" w:hint="eastAsia"/>
          <w:szCs w:val="21"/>
        </w:rPr>
        <w:t>、</w:t>
      </w:r>
      <w:r w:rsidR="00857783">
        <w:rPr>
          <w:rFonts w:ascii="Times New Roman" w:eastAsia="宋体" w:hAnsi="Times New Roman" w:cs="Times New Roman"/>
          <w:szCs w:val="21"/>
        </w:rPr>
        <w:t>临界阻尼系数</w:t>
      </w:r>
      <w:r w:rsidR="00857783" w:rsidRPr="00857783">
        <w:rPr>
          <w:rFonts w:ascii="Times New Roman" w:eastAsia="宋体" w:hAnsi="Times New Roman" w:cs="Times New Roman"/>
          <w:i/>
          <w:szCs w:val="21"/>
        </w:rPr>
        <w:t>c</w:t>
      </w:r>
      <w:r w:rsidR="00857783" w:rsidRPr="00857783">
        <w:rPr>
          <w:rFonts w:ascii="Times New Roman" w:eastAsia="宋体" w:hAnsi="Times New Roman" w:cs="Times New Roman"/>
          <w:szCs w:val="21"/>
          <w:vertAlign w:val="subscript"/>
        </w:rPr>
        <w:t>cr</w:t>
      </w:r>
      <w:r w:rsidR="00857783">
        <w:rPr>
          <w:rFonts w:ascii="Times New Roman" w:eastAsia="宋体" w:hAnsi="Times New Roman" w:cs="Times New Roman" w:hint="eastAsia"/>
          <w:szCs w:val="21"/>
        </w:rPr>
        <w:t>，</w:t>
      </w:r>
      <w:r w:rsidR="000929BE">
        <w:rPr>
          <w:rFonts w:ascii="Times New Roman" w:eastAsia="宋体" w:hAnsi="Times New Roman" w:cs="Times New Roman"/>
          <w:szCs w:val="21"/>
        </w:rPr>
        <w:t>以及</w:t>
      </w:r>
      <w:r w:rsidR="001724BC">
        <w:rPr>
          <w:rFonts w:ascii="Times New Roman" w:eastAsia="宋体" w:hAnsi="Times New Roman" w:cs="Times New Roman"/>
          <w:szCs w:val="21"/>
        </w:rPr>
        <w:t>质量块</w:t>
      </w:r>
      <w:r w:rsidR="001724BC" w:rsidRPr="00857783">
        <w:rPr>
          <w:rFonts w:ascii="Times New Roman" w:eastAsia="宋体" w:hAnsi="Times New Roman" w:cs="Times New Roman" w:hint="eastAsia"/>
          <w:i/>
          <w:szCs w:val="21"/>
        </w:rPr>
        <w:t>m</w:t>
      </w:r>
      <w:r w:rsidR="001724BC">
        <w:rPr>
          <w:rFonts w:ascii="Times New Roman" w:eastAsia="宋体" w:hAnsi="Times New Roman" w:cs="Times New Roman"/>
          <w:szCs w:val="21"/>
        </w:rPr>
        <w:t>处的</w:t>
      </w:r>
      <w:r w:rsidR="000929BE">
        <w:rPr>
          <w:rFonts w:ascii="Times New Roman" w:eastAsia="宋体" w:hAnsi="Times New Roman" w:cs="Times New Roman"/>
          <w:szCs w:val="21"/>
        </w:rPr>
        <w:t>稳态响应</w:t>
      </w:r>
      <w:r w:rsidR="001724BC" w:rsidRPr="001724BC">
        <w:rPr>
          <w:rFonts w:ascii="Times New Roman" w:eastAsia="宋体" w:hAnsi="Times New Roman" w:cs="Times New Roman" w:hint="eastAsia"/>
          <w:i/>
          <w:szCs w:val="21"/>
        </w:rPr>
        <w:t>x</w:t>
      </w:r>
      <w:r w:rsidR="001724BC">
        <w:rPr>
          <w:rFonts w:ascii="Times New Roman" w:eastAsia="宋体" w:hAnsi="Times New Roman" w:cs="Times New Roman" w:hint="eastAsia"/>
          <w:szCs w:val="21"/>
        </w:rPr>
        <w:t>(</w:t>
      </w:r>
      <w:r w:rsidR="001724BC" w:rsidRPr="001724BC">
        <w:rPr>
          <w:rFonts w:ascii="Times New Roman" w:eastAsia="宋体" w:hAnsi="Times New Roman" w:cs="Times New Roman" w:hint="eastAsia"/>
          <w:i/>
          <w:szCs w:val="21"/>
        </w:rPr>
        <w:t>t</w:t>
      </w:r>
      <w:r w:rsidR="001724BC">
        <w:rPr>
          <w:rFonts w:ascii="Times New Roman" w:eastAsia="宋体" w:hAnsi="Times New Roman" w:cs="Times New Roman" w:hint="eastAsia"/>
          <w:szCs w:val="21"/>
        </w:rPr>
        <w:t>)</w:t>
      </w:r>
      <w:r w:rsidR="00FE05D8">
        <w:rPr>
          <w:rFonts w:ascii="Times New Roman" w:hAnsi="Times New Roman" w:cs="Times New Roman" w:hint="eastAsia"/>
          <w:noProof/>
        </w:rPr>
        <w:t>，激励点处的</w:t>
      </w:r>
      <w:r w:rsidR="00857783">
        <w:rPr>
          <w:rFonts w:ascii="Times New Roman" w:hAnsi="Times New Roman" w:cs="Times New Roman" w:hint="eastAsia"/>
          <w:noProof/>
        </w:rPr>
        <w:t>加速度导纳</w:t>
      </w:r>
      <w:r w:rsidR="00857783" w:rsidRPr="00857783">
        <w:rPr>
          <w:rFonts w:ascii="Times New Roman" w:hAnsi="Times New Roman" w:cs="Times New Roman" w:hint="eastAsia"/>
          <w:i/>
          <w:noProof/>
        </w:rPr>
        <w:t>M</w:t>
      </w:r>
      <w:r w:rsidR="00857783" w:rsidRPr="00857783">
        <w:rPr>
          <w:rFonts w:ascii="Times New Roman" w:hAnsi="Times New Roman" w:cs="Times New Roman" w:hint="eastAsia"/>
          <w:i/>
          <w:noProof/>
          <w:vertAlign w:val="subscript"/>
        </w:rPr>
        <w:t>a</w:t>
      </w:r>
      <w:r w:rsidR="00857783">
        <w:rPr>
          <w:rFonts w:ascii="Times New Roman" w:hAnsi="Times New Roman" w:cs="Times New Roman" w:hint="eastAsia"/>
          <w:noProof/>
        </w:rPr>
        <w:t>与速度频响函数</w:t>
      </w:r>
      <w:r w:rsidR="00857783">
        <w:rPr>
          <w:rFonts w:ascii="Times New Roman" w:hAnsi="Times New Roman" w:cs="Times New Roman" w:hint="eastAsia"/>
          <w:noProof/>
        </w:rPr>
        <w:t>H</w:t>
      </w:r>
      <w:r w:rsidR="00857783" w:rsidRPr="00857783">
        <w:rPr>
          <w:rFonts w:ascii="Times New Roman" w:hAnsi="Times New Roman" w:cs="Times New Roman" w:hint="eastAsia"/>
          <w:i/>
          <w:noProof/>
          <w:vertAlign w:val="subscript"/>
        </w:rPr>
        <w:t>v</w:t>
      </w:r>
      <w:r w:rsidR="00857783">
        <w:rPr>
          <w:rFonts w:ascii="Times New Roman" w:hAnsi="Times New Roman" w:cs="Times New Roman" w:hint="eastAsia"/>
          <w:noProof/>
        </w:rPr>
        <w:t>(</w:t>
      </w:r>
      <w:r w:rsidR="00857783" w:rsidRPr="00857783">
        <w:rPr>
          <w:rFonts w:ascii="Times New Roman" w:hAnsi="Times New Roman" w:cs="Times New Roman" w:hint="eastAsia"/>
          <w:i/>
          <w:noProof/>
        </w:rPr>
        <w:sym w:font="Symbol" w:char="F077"/>
      </w:r>
      <w:r w:rsidR="00857783">
        <w:rPr>
          <w:rFonts w:ascii="Times New Roman" w:hAnsi="Times New Roman" w:cs="Times New Roman" w:hint="eastAsia"/>
          <w:noProof/>
        </w:rPr>
        <w:t>)</w:t>
      </w:r>
      <w:r w:rsidRPr="00D95697">
        <w:rPr>
          <w:rFonts w:ascii="Times New Roman" w:hAnsi="Times New Roman" w:cs="Times New Roman" w:hint="eastAsia"/>
        </w:rPr>
        <w:t>。</w:t>
      </w:r>
    </w:p>
    <w:p w:rsidR="00D95697" w:rsidRPr="000929BE" w:rsidRDefault="00857783" w:rsidP="00D9569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g">
            <w:drawing>
              <wp:inline distT="0" distB="0" distL="0" distR="0" wp14:anchorId="33D6AA91" wp14:editId="4D5A43EF">
                <wp:extent cx="2096135" cy="1325880"/>
                <wp:effectExtent l="0" t="0" r="18415" b="26670"/>
                <wp:docPr id="186" name="组合 1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6135" cy="1325880"/>
                          <a:chOff x="0" y="0"/>
                          <a:chExt cx="2096689" cy="1326091"/>
                        </a:xfrm>
                      </wpg:grpSpPr>
                      <wpg:grpSp>
                        <wpg:cNvPr id="2555" name="组合 2555"/>
                        <wpg:cNvGrpSpPr/>
                        <wpg:grpSpPr>
                          <a:xfrm>
                            <a:off x="623222" y="76626"/>
                            <a:ext cx="323944" cy="53980"/>
                            <a:chOff x="0" y="0"/>
                            <a:chExt cx="428622" cy="76863"/>
                          </a:xfrm>
                        </wpg:grpSpPr>
                        <wps:wsp>
                          <wps:cNvPr id="2556" name="直接连接符 2556"/>
                          <wps:cNvCnPr/>
                          <wps:spPr>
                            <a:xfrm>
                              <a:off x="0" y="76626"/>
                              <a:ext cx="428622" cy="237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57" name="直接连接符 2557"/>
                          <wps:cNvCnPr/>
                          <wps:spPr>
                            <a:xfrm flipH="1">
                              <a:off x="86842" y="0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58" name="直接连接符 2558"/>
                          <wps:cNvCnPr/>
                          <wps:spPr>
                            <a:xfrm flipH="1">
                              <a:off x="158359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59" name="直接连接符 2559"/>
                          <wps:cNvCnPr/>
                          <wps:spPr>
                            <a:xfrm flipH="1">
                              <a:off x="240093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60" name="直接连接符 2560"/>
                          <wps:cNvCnPr/>
                          <wps:spPr>
                            <a:xfrm flipH="1">
                              <a:off x="316719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561" name="梯形 2561"/>
                        <wps:cNvSpPr/>
                        <wps:spPr>
                          <a:xfrm flipV="1">
                            <a:off x="712619" y="132818"/>
                            <a:ext cx="113019" cy="85426"/>
                          </a:xfrm>
                          <a:prstGeom prst="trapezoid">
                            <a:avLst>
                              <a:gd name="adj" fmla="val 50000"/>
                            </a:avLst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2" name="椭圆 2562"/>
                        <wps:cNvSpPr/>
                        <wps:spPr>
                          <a:xfrm rot="5400000" flipH="1">
                            <a:off x="750932" y="204336"/>
                            <a:ext cx="43184" cy="43193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3" name="直接连接符 2563"/>
                        <wps:cNvCnPr/>
                        <wps:spPr>
                          <a:xfrm>
                            <a:off x="776474" y="242649"/>
                            <a:ext cx="867248" cy="451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564" name="直接连接符 2564"/>
                        <wps:cNvCnPr/>
                        <wps:spPr>
                          <a:xfrm>
                            <a:off x="781582" y="247757"/>
                            <a:ext cx="0" cy="511006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565" name="直接连接符 2565"/>
                        <wps:cNvCnPr/>
                        <wps:spPr>
                          <a:xfrm>
                            <a:off x="825003" y="286070"/>
                            <a:ext cx="819631" cy="451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566" name="直接连接符 2566"/>
                        <wps:cNvCnPr/>
                        <wps:spPr>
                          <a:xfrm>
                            <a:off x="825003" y="275853"/>
                            <a:ext cx="0" cy="478618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2567" name="组合 2567"/>
                        <wpg:cNvGrpSpPr/>
                        <wpg:grpSpPr>
                          <a:xfrm rot="16200000">
                            <a:off x="971870" y="542766"/>
                            <a:ext cx="144725" cy="431725"/>
                            <a:chOff x="0" y="0"/>
                            <a:chExt cx="145278" cy="432006"/>
                          </a:xfrm>
                        </wpg:grpSpPr>
                        <wps:wsp>
                          <wps:cNvPr id="2568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637" y="170916"/>
                              <a:ext cx="98105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69" name="组合 2569"/>
                          <wpg:cNvGrpSpPr/>
                          <wpg:grpSpPr>
                            <a:xfrm>
                              <a:off x="0" y="0"/>
                              <a:ext cx="145278" cy="432006"/>
                              <a:chOff x="0" y="0"/>
                              <a:chExt cx="145278" cy="432006"/>
                            </a:xfrm>
                          </wpg:grpSpPr>
                          <wps:wsp>
                            <wps:cNvPr id="2570" name="Line 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8366" y="0"/>
                                <a:ext cx="0" cy="16968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1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06822"/>
                                <a:ext cx="0" cy="136731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2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5278" y="106822"/>
                                <a:ext cx="0" cy="136794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3" name="Line 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2639" y="235009"/>
                                <a:ext cx="0" cy="196997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4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35009"/>
                                <a:ext cx="142801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575" name="Group 57"/>
                        <wpg:cNvGrpSpPr>
                          <a:grpSpLocks/>
                        </wpg:cNvGrpSpPr>
                        <wpg:grpSpPr bwMode="auto">
                          <a:xfrm rot="10800000">
                            <a:off x="1256662" y="653873"/>
                            <a:ext cx="60949" cy="215818"/>
                            <a:chOff x="3175" y="6510"/>
                            <a:chExt cx="99" cy="340"/>
                          </a:xfrm>
                        </wpg:grpSpPr>
                        <wps:wsp>
                          <wps:cNvPr id="2576" name="AutoShape 5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3100" y="6680"/>
                              <a:ext cx="34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AutoShape 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79" y="6561"/>
                              <a:ext cx="91" cy="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8" name="AutoShape 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75" y="6649"/>
                              <a:ext cx="91" cy="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9" name="AutoShape 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83" y="6723"/>
                              <a:ext cx="91" cy="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80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1555502" y="186456"/>
                            <a:ext cx="143485" cy="143456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529960" y="0"/>
                            <a:ext cx="248242" cy="182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857783" w:rsidRPr="000929BE" w:rsidRDefault="00857783" w:rsidP="00857783">
                              <w:pPr>
                                <w:spacing w:line="240" w:lineRule="exact"/>
                                <w:jc w:val="center"/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82" name="组合 2582"/>
                        <wpg:cNvGrpSpPr/>
                        <wpg:grpSpPr>
                          <a:xfrm>
                            <a:off x="2554" y="597681"/>
                            <a:ext cx="323794" cy="53955"/>
                            <a:chOff x="0" y="0"/>
                            <a:chExt cx="428622" cy="76863"/>
                          </a:xfrm>
                        </wpg:grpSpPr>
                        <wps:wsp>
                          <wps:cNvPr id="2583" name="直接连接符 2583"/>
                          <wps:cNvCnPr/>
                          <wps:spPr>
                            <a:xfrm>
                              <a:off x="0" y="76626"/>
                              <a:ext cx="428622" cy="237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84" name="直接连接符 2584"/>
                          <wps:cNvCnPr/>
                          <wps:spPr>
                            <a:xfrm flipH="1">
                              <a:off x="86842" y="0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85" name="直接连接符 2585"/>
                          <wps:cNvCnPr/>
                          <wps:spPr>
                            <a:xfrm flipH="1">
                              <a:off x="158359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86" name="直接连接符 2586"/>
                          <wps:cNvCnPr/>
                          <wps:spPr>
                            <a:xfrm flipH="1">
                              <a:off x="240093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87" name="直接连接符 2587"/>
                          <wps:cNvCnPr/>
                          <wps:spPr>
                            <a:xfrm flipH="1">
                              <a:off x="316719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588" name="矩形 2588"/>
                        <wps:cNvSpPr/>
                        <wps:spPr>
                          <a:xfrm>
                            <a:off x="122601" y="653873"/>
                            <a:ext cx="45077" cy="215818"/>
                          </a:xfrm>
                          <a:prstGeom prst="rect">
                            <a:avLst/>
                          </a:prstGeom>
                          <a:solidFill>
                            <a:srgbClr val="E7E6E6">
                              <a:lumMod val="75000"/>
                            </a:srgb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541" name="组合 2541"/>
                        <wpg:cNvGrpSpPr/>
                        <wpg:grpSpPr>
                          <a:xfrm>
                            <a:off x="171131" y="730499"/>
                            <a:ext cx="657746" cy="71728"/>
                            <a:chOff x="-97751" y="0"/>
                            <a:chExt cx="753938" cy="93342"/>
                          </a:xfrm>
                        </wpg:grpSpPr>
                        <wpg:grpSp>
                          <wpg:cNvPr id="2542" name="组合 2542"/>
                          <wpg:cNvGrpSpPr/>
                          <wpg:grpSpPr>
                            <a:xfrm>
                              <a:off x="148143" y="0"/>
                              <a:ext cx="358051" cy="93342"/>
                              <a:chOff x="0" y="0"/>
                              <a:chExt cx="358140" cy="93980"/>
                            </a:xfrm>
                          </wpg:grpSpPr>
                          <wps:wsp>
                            <wps:cNvPr id="2543" name="Line 1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1750" cy="4635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4" name="Line 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75" y="0"/>
                                <a:ext cx="3238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5" name="Line 1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865" y="0"/>
                                <a:ext cx="43180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6" name="Line 1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870" y="0"/>
                                <a:ext cx="311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7" name="Line 1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2880" y="0"/>
                                <a:ext cx="311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8" name="Line 1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1460" y="0"/>
                                <a:ext cx="33020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9" name="Line 17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7160" y="0"/>
                                <a:ext cx="438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0" name="Line 1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1455" y="0"/>
                                <a:ext cx="4254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1" name="Line 1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5750" y="0"/>
                                <a:ext cx="4127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2" name="Lin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5755" y="0"/>
                                <a:ext cx="32385" cy="4635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3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730" y="45975"/>
                              <a:ext cx="150457" cy="63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4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97751" y="45974"/>
                              <a:ext cx="246094" cy="63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589" name="组合 2589"/>
                        <wpg:cNvGrpSpPr/>
                        <wpg:grpSpPr>
                          <a:xfrm>
                            <a:off x="0" y="865871"/>
                            <a:ext cx="323794" cy="53320"/>
                            <a:chOff x="5655" y="0"/>
                            <a:chExt cx="428622" cy="76812"/>
                          </a:xfrm>
                        </wpg:grpSpPr>
                        <wps:wsp>
                          <wps:cNvPr id="2590" name="直接连接符 2590"/>
                          <wps:cNvCnPr/>
                          <wps:spPr>
                            <a:xfrm>
                              <a:off x="5655" y="4872"/>
                              <a:ext cx="428622" cy="236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91" name="直接连接符 2591"/>
                          <wps:cNvCnPr/>
                          <wps:spPr>
                            <a:xfrm flipH="1">
                              <a:off x="86842" y="0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92" name="直接连接符 2592"/>
                          <wps:cNvCnPr/>
                          <wps:spPr>
                            <a:xfrm flipH="1">
                              <a:off x="158359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93" name="直接连接符 2593"/>
                          <wps:cNvCnPr/>
                          <wps:spPr>
                            <a:xfrm flipH="1">
                              <a:off x="240093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94" name="直接连接符 2594"/>
                          <wps:cNvCnPr/>
                          <wps:spPr>
                            <a:xfrm flipH="1">
                              <a:off x="316719" y="5108"/>
                              <a:ext cx="53934" cy="717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599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84992" y="260528"/>
                            <a:ext cx="1797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1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32127" y="370358"/>
                            <a:ext cx="0" cy="2158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2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2449" y="510838"/>
                            <a:ext cx="8074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41723" y="393346"/>
                            <a:ext cx="168881" cy="154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57783" w:rsidRPr="00703CCB" w:rsidRDefault="00857783" w:rsidP="00857783">
                              <w:pPr>
                                <w:spacing w:line="200" w:lineRule="exact"/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 w:rsidRPr="00BF2B16">
                                <w:rPr>
                                  <w:sz w:val="18"/>
                                </w:rPr>
                                <w:t>2</w:t>
                              </w: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4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59064" y="260528"/>
                            <a:ext cx="0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5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928414" y="439321"/>
                            <a:ext cx="168275" cy="15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57783" w:rsidRPr="000929BE" w:rsidRDefault="00857783" w:rsidP="00857783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vertAlign w:val="subscript"/>
                                </w:rPr>
                              </w:pP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95" name="组合 2595"/>
                        <wpg:cNvGrpSpPr/>
                        <wpg:grpSpPr>
                          <a:xfrm rot="5400000">
                            <a:off x="-25542" y="1080423"/>
                            <a:ext cx="333883" cy="157453"/>
                            <a:chOff x="0" y="0"/>
                            <a:chExt cx="334643" cy="158084"/>
                          </a:xfrm>
                        </wpg:grpSpPr>
                        <wps:wsp>
                          <wps:cNvPr id="2596" name="Freeform 948"/>
                          <wps:cNvSpPr>
                            <a:spLocks/>
                          </wps:cNvSpPr>
                          <wps:spPr bwMode="auto">
                            <a:xfrm>
                              <a:off x="29910" y="0"/>
                              <a:ext cx="269873" cy="158084"/>
                            </a:xfrm>
                            <a:custGeom>
                              <a:avLst/>
                              <a:gdLst>
                                <a:gd name="T0" fmla="*/ 0 w 540"/>
                                <a:gd name="T1" fmla="*/ 79058 h 364"/>
                                <a:gd name="T2" fmla="*/ 89958 w 540"/>
                                <a:gd name="T3" fmla="*/ 11294 h 364"/>
                                <a:gd name="T4" fmla="*/ 179917 w 540"/>
                                <a:gd name="T5" fmla="*/ 146821 h 364"/>
                                <a:gd name="T6" fmla="*/ 269875 w 540"/>
                                <a:gd name="T7" fmla="*/ 79058 h 364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40" h="364">
                                  <a:moveTo>
                                    <a:pt x="0" y="182"/>
                                  </a:moveTo>
                                  <a:cubicBezTo>
                                    <a:pt x="60" y="91"/>
                                    <a:pt x="120" y="0"/>
                                    <a:pt x="180" y="26"/>
                                  </a:cubicBezTo>
                                  <a:cubicBezTo>
                                    <a:pt x="240" y="52"/>
                                    <a:pt x="300" y="312"/>
                                    <a:pt x="360" y="338"/>
                                  </a:cubicBezTo>
                                  <a:cubicBezTo>
                                    <a:pt x="420" y="364"/>
                                    <a:pt x="510" y="208"/>
                                    <a:pt x="540" y="18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7" name="Line 9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6912"/>
                              <a:ext cx="3346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0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522297" y="756041"/>
                            <a:ext cx="539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50311" y="1059989"/>
                            <a:ext cx="529747" cy="1821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7783" w:rsidRPr="000929BE" w:rsidRDefault="00857783" w:rsidP="00857783"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  <w:r w:rsidRPr="000929BE"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s</w:t>
                              </w: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=a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iCs/>
                                  <w:sz w:val="18"/>
                                  <w:szCs w:val="18"/>
                                  <w:vertAlign w:val="superscript"/>
                                </w:rPr>
                                <w:t>j</w:t>
                              </w:r>
                              <w:r w:rsidRPr="000929BE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18"/>
                                  <w:szCs w:val="18"/>
                                  <w:vertAlign w:val="superscript"/>
                                </w:rPr>
                                <w:sym w:font="Symbol" w:char="F077"/>
                              </w:r>
                              <w:r w:rsidRPr="000929BE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18"/>
                                  <w:szCs w:val="18"/>
                                  <w:vertAlign w:val="super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72525" y="832666"/>
                            <a:ext cx="168881" cy="154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57783" w:rsidRPr="000929BE" w:rsidRDefault="00857783" w:rsidP="00857783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vertAlign w:val="subscript"/>
                                </w:rPr>
                              </w:pP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929725" y="825004"/>
                            <a:ext cx="168881" cy="154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57783" w:rsidRPr="000929BE" w:rsidRDefault="00857783" w:rsidP="00857783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vertAlign w:val="subscript"/>
                                </w:rPr>
                              </w:pPr>
                              <w:r w:rsidRPr="000929BE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749620" y="135373"/>
                            <a:ext cx="0" cy="2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698536" y="303949"/>
                            <a:ext cx="24765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857783" w:rsidRPr="000929BE" w:rsidRDefault="00857783" w:rsidP="00857783">
                              <w:pPr>
                                <w:spacing w:line="240" w:lineRule="exact"/>
                                <w:jc w:val="center"/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D6AA91" id="组合 186" o:spid="_x0000_s1058" style="width:165.05pt;height:104.4pt;mso-position-horizontal-relative:char;mso-position-vertical-relative:line" coordsize="20966,1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">
                <v:group id="组合 2555" o:spid="_x0000_s1059" style="position:absolute;left:6232;top:766;width:3239;height:540" coordsize="428622,76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o7c8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JP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haO3PFAAAA3QAA&#10;AA8AAAAAAAAAAAAAAAAAqgIAAGRycy9kb3ducmV2LnhtbFBLBQYAAAAABAAEAPoAAACcAwAAAAA=&#10;">
                  <v:line id="直接连接符 2556" o:spid="_x0000_s1060" style="position:absolute;visibility:visible;mso-wrap-style:square" from="0,76626" to="428622,76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7FV8UAAADdAAAADwAAAGRycy9kb3ducmV2LnhtbESPT4vCMBTE7wt+h/AEb5paqGg1irhb&#10;2Yuw/jl4fDTPtti8lCZq3U9vhIU9DjPzG2ax6kwt7tS6yrKC8SgCQZxbXXGh4HTMhlMQziNrrC2T&#10;gic5WC17HwtMtX3wnu4HX4gAYZeigtL7JpXS5SUZdCPbEAfvYluDPsi2kLrFR4CbWsZRNJEGKw4L&#10;JTa0KSm/Hm5GgU5468afu+zr9+c0s7v6iuYcKTXod+s5CE+d/w//tb+1gjhJJvB+E56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7FV8UAAADdAAAADwAAAAAAAAAA&#10;AAAAAAChAgAAZHJzL2Rvd25yZXYueG1sUEsFBgAAAAAEAAQA+QAAAJMDAAAAAA==&#10;" strokecolor="windowText" strokeweight="1.25pt">
                    <v:stroke joinstyle="miter"/>
                  </v:line>
                  <v:line id="直接连接符 2557" o:spid="_x0000_s1061" style="position:absolute;flip:x;visibility:visible;mso-wrap-style:square" from="86842,0" to="140776,7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atp8QAAADdAAAADwAAAGRycy9kb3ducmV2LnhtbESP0YrCMBRE34X9h3AX9kXWVFG7VKOI&#10;IAj6YKsfcGmuTdnmpjRZ7f69EQQfh5k5wyzXvW3EjTpfO1YwHiUgiEuna64UXM677x8QPiBrbByT&#10;gn/ysF59DJaYaXfnnG5FqESEsM9QgQmhzaT0pSGLfuRa4uhdXWcxRNlVUnd4j3DbyEmSzKXFmuOC&#10;wZa2hsrf4s8qsH0+9tPNaX8snDmk9jJ06Wmo1Ndnv1mACNSHd/jV3msFk9ksheeb+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Zq2nxAAAAN0AAAAPAAAAAAAAAAAA&#10;AAAAAKECAABkcnMvZG93bnJldi54bWxQSwUGAAAAAAQABAD5AAAAkgMAAAAA&#10;" strokecolor="windowText">
                    <v:stroke joinstyle="miter"/>
                  </v:line>
                  <v:line id="直接连接符 2558" o:spid="_x0000_s1062" style="position:absolute;flip:x;visibility:visible;mso-wrap-style:square" from="158359,5108" to="212293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k51cIAAADdAAAADwAAAGRycy9kb3ducmV2LnhtbERPy4rCMBTdC/MP4Q7MRqap4ovaKDIw&#10;IOjCdvyAS3Ntis1NaTJa/94sBJeH8863g23FjXrfOFYwSVIQxJXTDdcKzn+/3ysQPiBrbB2Tggd5&#10;2G4+Rjlm2t25oFsZahFD2GeowITQZVL6ypBFn7iOOHIX11sMEfa11D3eY7ht5TRNF9Jiw7HBYEc/&#10;hqpr+W8V2KGY+NnutD+WzhyW9jx2y9NYqa/PYbcGEWgIb/HLvdcKpvN5nBvfxCcgN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k51cIAAADdAAAADwAAAAAAAAAAAAAA&#10;AAChAgAAZHJzL2Rvd25yZXYueG1sUEsFBgAAAAAEAAQA+QAAAJADAAAAAA==&#10;" strokecolor="windowText">
                    <v:stroke joinstyle="miter"/>
                  </v:line>
                  <v:line id="直接连接符 2559" o:spid="_x0000_s1063" style="position:absolute;flip:x;visibility:visible;mso-wrap-style:square" from="240093,5108" to="294027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WcTsQAAADdAAAADwAAAGRycy9kb3ducmV2LnhtbESP3YrCMBSE7wXfIRxhb0RTxZ/drlFk&#10;QRD0QqsPcGjONsXmpDRR69sbQfBymJlvmMWqtZW4UeNLxwpGwwQEce50yYWC82kz+AbhA7LGyjEp&#10;eJCH1bLbWWCq3Z2PdMtCISKEfYoKTAh1KqXPDVn0Q1cTR+/fNRZDlE0hdYP3CLeVHCfJTFosOS4Y&#10;rOnPUH7JrlaBbY8jP1kftvvMmd3cnvtufugr9dVr178gArXhE363t1rBeDr9gdeb+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tZxOxAAAAN0AAAAPAAAAAAAAAAAA&#10;AAAAAKECAABkcnMvZG93bnJldi54bWxQSwUGAAAAAAQABAD5AAAAkgMAAAAA&#10;" strokecolor="windowText">
                    <v:stroke joinstyle="miter"/>
                  </v:line>
                  <v:line id="直接连接符 2560" o:spid="_x0000_s1064" style="position:absolute;flip:x;visibility:visible;mso-wrap-style:square" from="316719,5108" to="370653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P/bsAAAADdAAAADwAAAGRycy9kb3ducmV2LnhtbERPy6rCMBDdC/5DGMGNaKr4ohpFLlwQ&#10;dKHVDxiasSk2k9JErX9vFoLLw3mvt62txJMaXzpWMB4lIIhzp0suFFwv/8MlCB+QNVaOScGbPGw3&#10;3c4aU+1efKZnFgoRQ9inqMCEUKdS+tyQRT9yNXHkbq6xGCJsCqkbfMVwW8lJksylxZJjg8Ga/gzl&#10;9+xhFdj2PPbT3Wl/zJw5LOx14BangVL9XrtbgQjUhp/4695rBZPZPO6Pb+ITkJ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rj/27AAAAA3QAAAA8AAAAAAAAAAAAAAAAA&#10;oQIAAGRycy9kb3ducmV2LnhtbFBLBQYAAAAABAAEAPkAAACOAwAAAAA=&#10;" strokecolor="windowText">
                    <v:stroke joinstyle="miter"/>
                  </v:line>
                </v:group>
                <v:shape id="梯形 2561" o:spid="_x0000_s1065" style="position:absolute;left:7126;top:1328;width:1130;height:854;flip:y;visibility:visible;mso-wrap-style:square;v-text-anchor:middle" coordsize="113019,854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cN/cMA&#10;AADdAAAADwAAAGRycy9kb3ducmV2LnhtbESPQWvCQBSE7wX/w/IEb3WjoJToKiLIBnpqWvD6yD43&#10;wezbmF2T9N93C4Ueh5n5htkfJ9eKgfrQeFawWmYgiCtvGrYKvj4vr28gQkQ22HomBd8U4HiYvewx&#10;N37kDxrKaEWCcMhRQR1jl0sZqpochqXviJN3873DmGRvpelxTHDXynWWbaXDhtNCjR2da6ru5dMp&#10;qAr9bofYjNoWo8aH1mV7uSq1mE+nHYhIU/wP/7ULo2C92a7g9016AvLw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cN/cMAAADdAAAADwAAAAAAAAAAAAAAAACYAgAAZHJzL2Rv&#10;d25yZXYueG1sUEsFBgAAAAAEAAQA9QAAAIgDAAAAAA==&#10;" path="m,85426l42713,,70306,r42713,85426l,85426xe" filled="f" strokecolor="windowText" strokeweight="1.25pt">
                  <v:stroke joinstyle="miter"/>
                  <v:path arrowok="t" o:connecttype="custom" o:connectlocs="0,85426;42713,0;70306,0;113019,85426;0,85426" o:connectangles="0,0,0,0,0"/>
                </v:shape>
                <v:oval id="椭圆 2562" o:spid="_x0000_s1066" style="position:absolute;left:7509;top:2043;width:432;height:432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MoqsUA&#10;AADdAAAADwAAAGRycy9kb3ducmV2LnhtbESPQWvCQBSE74X+h+UVvNVNA1qJriItFS+FJornZ/aZ&#10;RLNvQ3aN67/vFgoeh5n5hlmsgmnFQL1rLCt4GycgiEurG64U7HdfrzMQziNrbC2Tgjs5WC2fnxaY&#10;aXvjnIbCVyJC2GWooPa+y6R0ZU0G3dh2xNE72d6gj7KvpO7xFuGmlWmSTKXBhuNCjR191FReiqtR&#10;cP6UeRHOefp9CMfNrnj/GbrLWqnRS1jPQXgK/hH+b2+1gnQyTeHvTXw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wyiqxQAAAN0AAAAPAAAAAAAAAAAAAAAAAJgCAABkcnMv&#10;ZG93bnJldi54bWxQSwUGAAAAAAQABAD1AAAAigMAAAAA&#10;" fillcolor="window" strokecolor="windowText" strokeweight="1.25pt">
                  <v:stroke joinstyle="miter"/>
                </v:oval>
                <v:line id="直接连接符 2563" o:spid="_x0000_s1067" style="position:absolute;visibility:visible;mso-wrap-style:square" from="7764,2426" to="16437,2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WscsYAAADdAAAADwAAAGRycy9kb3ducmV2LnhtbESPQWvCQBSE74X+h+UJvekmloQaXUPR&#10;WrwIVj14fGSfSTD7NmS3mvrrXUHocZiZb5hZ3ptGXKhztWUF8SgCQVxYXXOp4LBfDT9AOI+ssbFM&#10;Cv7IQT5/fZlhpu2Vf+iy86UIEHYZKqi8bzMpXVGRQTeyLXHwTrYz6IPsSqk7vAa4aeQ4ilJpsOaw&#10;UGFLi4qK8+7XKNAJf7t4uVl93baHid00ZzTHSKm3Qf85BeGp9//hZ3utFYyT9B0eb8ITk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1rHLGAAAA3QAAAA8AAAAAAAAA&#10;AAAAAAAAoQIAAGRycy9kb3ducmV2LnhtbFBLBQYAAAAABAAEAPkAAACUAwAAAAA=&#10;" strokecolor="windowText" strokeweight="1.25pt">
                  <v:stroke joinstyle="miter"/>
                </v:line>
                <v:line id="直接连接符 2564" o:spid="_x0000_s1068" style="position:absolute;visibility:visible;mso-wrap-style:square" from="7815,2477" to="7815,7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w0BsYAAADdAAAADwAAAGRycy9kb3ducmV2LnhtbESPQWvCQBSE74X+h+UJvekm0oQaXUPR&#10;WrwIVj14fGSfSTD7NmS3mvrrXUHocZiZb5hZ3ptGXKhztWUF8SgCQVxYXXOp4LBfDT9AOI+ssbFM&#10;Cv7IQT5/fZlhpu2Vf+iy86UIEHYZKqi8bzMpXVGRQTeyLXHwTrYz6IPsSqk7vAa4aeQ4ilJpsOaw&#10;UGFLi4qK8+7XKNAJf7t4uVl93baHid00ZzTHSKm3Qf85BeGp9//hZ3utFYyT9B0eb8ITk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cNAbGAAAA3QAAAA8AAAAAAAAA&#10;AAAAAAAAoQIAAGRycy9kb3ducmV2LnhtbFBLBQYAAAAABAAEAPkAAACUAwAAAAA=&#10;" strokecolor="windowText" strokeweight="1.25pt">
                  <v:stroke joinstyle="miter"/>
                </v:line>
                <v:line id="直接连接符 2565" o:spid="_x0000_s1069" style="position:absolute;visibility:visible;mso-wrap-style:square" from="8250,2860" to="16446,2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CRncUAAADdAAAADwAAAGRycy9kb3ducmV2LnhtbESPT4vCMBTE7wt+h/AEb5paqGg1irhb&#10;2Yuw/jl4fDTPtti8lCZq3U9vhIU9DjPzG2ax6kwt7tS6yrKC8SgCQZxbXXGh4HTMhlMQziNrrC2T&#10;gic5WC17HwtMtX3wnu4HX4gAYZeigtL7JpXS5SUZdCPbEAfvYluDPsi2kLrFR4CbWsZRNJEGKw4L&#10;JTa0KSm/Hm5GgU5468afu+zr9+c0s7v6iuYcKTXod+s5CE+d/w//tb+1gjiZJPB+E56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CRncUAAADdAAAADwAAAAAAAAAA&#10;AAAAAAChAgAAZHJzL2Rvd25yZXYueG1sUEsFBgAAAAAEAAQA+QAAAJMDAAAAAA==&#10;" strokecolor="windowText" strokeweight="1.25pt">
                  <v:stroke joinstyle="miter"/>
                </v:line>
                <v:line id="直接连接符 2566" o:spid="_x0000_s1070" style="position:absolute;visibility:visible;mso-wrap-style:square" from="8250,2758" to="8250,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IP6sUAAADdAAAADwAAAGRycy9kb3ducmV2LnhtbESPQWvCQBSE7wX/w/IEb3WjkNBGVxFb&#10;pZdAqx48PrLPJJh9G7JrEvvrXaHQ4zAz3zDL9WBq0VHrKssKZtMIBHFudcWFgtNx9/oGwnlkjbVl&#10;UnAnB+vV6GWJqbY9/1B38IUIEHYpKii9b1IpXV6SQTe1DXHwLrY16INsC6lb7APc1HIeRYk0WHFY&#10;KLGhbUn59XAzCnTMezf7yHafv9+nd5vVVzTnSKnJeNgsQHga/H/4r/2lFczjJIHnm/AE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IP6sUAAADdAAAADwAAAAAAAAAA&#10;AAAAAAChAgAAZHJzL2Rvd25yZXYueG1sUEsFBgAAAAAEAAQA+QAAAJMDAAAAAA==&#10;" strokecolor="windowText" strokeweight="1.25pt">
                  <v:stroke joinstyle="miter"/>
                </v:line>
                <v:group id="组合 2567" o:spid="_x0000_s1071" style="position:absolute;left:9718;top:5427;width:1447;height:4317;rotation:-90" coordsize="145278,432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216XscAAADd&#10;AAAADwAAAAAAAAAAAAAAAACqAgAAZHJzL2Rvd25yZXYueG1sUEsFBgAAAAAEAAQA+gAAAJ4DAAAA&#10;AA==&#10;">
                  <v:line id="Line 26" o:spid="_x0000_s1072" style="position:absolute;visibility:visible;mso-wrap-style:square" from="25637,170916" to="123742,170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FCe8EAAADdAAAADwAAAGRycy9kb3ducmV2LnhtbERPzYrCMBC+C75DGGFvNtXFslSjiKyw&#10;IIhWH2C2GdtiMilN1nbf3hwEjx/f/2ozWCMe1PnGsYJZkoIgLp1uuFJwveynXyB8QNZoHJOCf/Kw&#10;WY9HK8y16/lMjyJUIoawz1FBHUKbS+nLmiz6xLXEkbu5zmKIsKuk7rCP4dbIeZpm0mLDsaHGlnY1&#10;lffizyroT8V+OB6ctle3yxqTzX4/v41SH5NhuwQRaAhv8cv9oxXMF1mcG9/EJyD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UJ7wQAAAN0AAAAPAAAAAAAAAAAAAAAA&#10;AKECAABkcnMvZG93bnJldi54bWxQSwUGAAAAAAQABAD5AAAAjwMAAAAA&#10;" strokeweight="1.25pt"/>
                  <v:group id="组合 2569" o:spid="_x0000_s1073" style="position:absolute;width:145278;height:432006" coordsize="145278,432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3v7y8YAAADdAAAADwAAAGRycy9kb3ducmV2LnhtbESPT4vCMBTE78J+h/AW&#10;9qZpXRS3GkXEXTyI4B9YvD2aZ1tsXkoT2/rtjSB4HGbmN8xs0ZlSNFS7wrKCeBCBIE6tLjhTcDr+&#10;9icgnEfWWFomBXdysJh/9GaYaNvynpqDz0SAsEtQQe59lUjp0pwMuoGtiIN3sbVBH2SdSV1jG+Cm&#10;lMMoGkuDBYeFHCta5ZReDzej4K/Fdvkdr5vt9bK6n4+j3f82JqW+PrvlFISnzr/Dr/ZGKxiOxj/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3e/vLxgAAAN0A&#10;AAAPAAAAAAAAAAAAAAAAAKoCAABkcnMvZG93bnJldi54bWxQSwUGAAAAAAQABAD6AAAAnQMAAAAA&#10;">
                    <v:line id="Line 26" o:spid="_x0000_s1074" style="position:absolute;flip:y;visibility:visible;mso-wrap-style:square" from="68366,0" to="68366,169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sh3MMAAADdAAAADwAAAGRycy9kb3ducmV2LnhtbERPS2vCQBC+F/oflin0VjcKrRqzES0U&#10;Cm0PPkCPY3ZMgtnZkJ2a+O+7h4LHj++dLQfXqCt1ofZsYDxKQBEX3tZcGtjvPl5moIIgW2w8k4Eb&#10;BVjmjw8Zptb3vKHrVkoVQzikaKASaVOtQ1GRwzDyLXHkzr5zKBF2pbYd9jHcNXqSJG/aYc2xocKW&#10;3isqLttfZyDYG58Os+9Dv94fL1JPf2T4mhvz/DSsFqCEBrmL/92f1sDkdRr3xzfxCe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rIdzDAAAA3QAAAA8AAAAAAAAAAAAA&#10;AAAAoQIAAGRycy9kb3ducmV2LnhtbFBLBQYAAAAABAAEAPkAAACRAwAAAAA=&#10;" strokeweight="1.25pt"/>
                    <v:line id="Line 26" o:spid="_x0000_s1075" style="position:absolute;visibility:visible;mso-wrap-style:square" from="0,106822" to="0,243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9O8QAAADdAAAADwAAAGRycy9kb3ducmV2LnhtbESP0WrCQBRE3wv+w3IF3+omSqNEVxGp&#10;IBRKjX7ANXtNgrt3Q3Zr4t93C4U+DjNzhllvB2vEgzrfOFaQThMQxKXTDVcKLufD6xKED8gajWNS&#10;8CQP283oZY25dj2f6FGESkQI+xwV1CG0uZS+rMmin7qWOHo311kMUXaV1B32EW6NnCVJJi02HBdq&#10;bGlfU3kvvq2C/qs4DJ8fTtuL22eNydLr/N0oNRkPuxWIQEP4D/+1j1rB7G2Rwu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gn07xAAAAN0AAAAPAAAAAAAAAAAA&#10;AAAAAKECAABkcnMvZG93bnJldi54bWxQSwUGAAAAAAQABAD5AAAAkgMAAAAA&#10;" strokeweight="1.25pt"/>
                    <v:line id="Line 26" o:spid="_x0000_s1076" style="position:absolute;visibility:visible;mso-wrap-style:square" from="145278,106822" to="145278,24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DjTMQAAADdAAAADwAAAGRycy9kb3ducmV2LnhtbESP0WrCQBRE3wv+w3IF3+rGSKNEVxGp&#10;IBRKjX7ANXtNgrt3Q3Zr4t93C4U+DjNzhllvB2vEgzrfOFYwmyYgiEunG64UXM6H1yUIH5A1Gsek&#10;4EketpvRyxpz7Xo+0aMIlYgQ9jkqqENocyl9WZNFP3UtcfRurrMYouwqqTvsI9wamSZJJi02HBdq&#10;bGlfU3kvvq2C/qs4DJ8fTtuL22eNyWbX+btRajIedisQgYbwH/5rH7WC9G2Rwu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UONMxAAAAN0AAAAPAAAAAAAAAAAA&#10;AAAAAKECAABkcnMvZG93bnJldi54bWxQSwUGAAAAAAQABAD5AAAAkgMAAAAA&#10;" strokeweight="1.25pt"/>
                    <v:line id="Line 26" o:spid="_x0000_s1077" style="position:absolute;flip:y;visibility:visible;mso-wrap-style:square" from="72639,235009" to="72639,43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m/q8YAAADdAAAADwAAAGRycy9kb3ducmV2LnhtbESPQWvCQBSE74L/YXlCb7rR0mqjq9hC&#10;oWA9aAV7fM0+k2D2bci+mvjv3ULB4zAz3zCLVecqdaEmlJ4NjEcJKOLM25JzA4ev9+EMVBBki5Vn&#10;MnClAKtlv7fA1PqWd3TZS64ihEOKBgqROtU6ZAU5DCNfE0fv5BuHEmWTa9tgG+Gu0pMkedYOS44L&#10;Bdb0VlB23v86A8Fe+ec4+zy2r4fvs5TTrXSbF2MeBt16Dkqok3v4v/1hDUyepo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85v6vGAAAA3QAAAA8AAAAAAAAA&#10;AAAAAAAAoQIAAGRycy9kb3ducmV2LnhtbFBLBQYAAAAABAAEAPkAAACUAwAAAAA=&#10;" strokeweight="1.25pt"/>
                    <v:line id="Line 26" o:spid="_x0000_s1078" style="position:absolute;visibility:visible;mso-wrap-style:square" from="0,235009" to="142801,235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Xeo8UAAADdAAAADwAAAGRycy9kb3ducmV2LnhtbESP0WrCQBRE34X+w3ILfdONVtOSukoR&#10;BUEQTf2A2+xtErp7N2RXE//eFQQfh5k5w8yXvTXiQq2vHSsYjxIQxIXTNZcKTj+b4ScIH5A1Gsek&#10;4EoelouXwRwz7To+0iUPpYgQ9hkqqEJoMil9UZFFP3INcfT+XGsxRNmWUrfYRbg1cpIkqbRYc1yo&#10;sKFVRcV/frYKukO+6fc7p+3JrdLapOPf97VR6u21//4CEagPz/CjvdUKJrOPKdz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Xeo8UAAADdAAAADwAAAAAAAAAA&#10;AAAAAAChAgAAZHJzL2Rvd25yZXYueG1sUEsFBgAAAAAEAAQA+QAAAJMDAAAAAA==&#10;" strokeweight="1.25pt"/>
                  </v:group>
                </v:group>
                <v:group id="Group 57" o:spid="_x0000_s1079" style="position:absolute;left:12566;top:6538;width:610;height:2158;rotation:180" coordorigin="3175,6510" coordsize="99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YaBBcQAAADd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8" o:spid="_x0000_s1080" type="#_x0000_t32" style="position:absolute;left:3100;top:6680;width:340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e1CccAAADdAAAADwAAAGRycy9kb3ducmV2LnhtbESPQWvCQBSE70L/w/IK3nTTQLSkrlJK&#10;K/YiRC30+Mi+JqHZt2n2qWl/fVcQPA4z8w2zWA2uVSfqQ+PZwMM0AUVcettwZeCwf5s8ggqCbLH1&#10;TAZ+KcBqeTdaYG79mQs67aRSEcIhRwO1SJdrHcqaHIap74ij9+V7hxJlX2nb4znCXavTJJlphw3H&#10;hRo7eqmp/N4dnYFy+5HKOns/dMXf8TPbCBav+x9jxvfD8xMooUFu4Wt7Yw2k2XwGlzfxCe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N7UJxwAAAN0AAAAPAAAAAAAA&#10;AAAAAAAAAKECAABkcnMvZG93bnJldi54bWxQSwUGAAAAAAQABAD5AAAAlQMAAAAA&#10;" strokeweight="1pt">
                    <v:shadow color="#7f7f7f" opacity=".5" offset="1pt"/>
                  </v:shape>
                  <v:shape id="AutoShape 59" o:spid="_x0000_s1081" type="#_x0000_t32" style="position:absolute;left:3179;top:6561;width:91;height: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gdxcUAAADdAAAADwAAAGRycy9kb3ducmV2LnhtbESPQWsCMRSE70L/Q3iFXqRmV7DK1igi&#10;COKhoO7B4yN53V26eVmTuG7/fSMIPQ4z8w2zXA+2FT350DhWkE8yEMTamYYrBeV5974AESKywdYx&#10;KfilAOvVy2iJhXF3PlJ/ipVIEA4FKqhj7Aopg67JYpi4jjh5385bjEn6ShqP9wS3rZxm2Ye02HBa&#10;qLGjbU3653SzCppD+VX242v0enHILz4P50urlXp7HTafICIN8T/8bO+NgulsPofHm/Q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7gdxcUAAADdAAAADwAAAAAAAAAA&#10;AAAAAAChAgAAZHJzL2Rvd25yZXYueG1sUEsFBgAAAAAEAAQA+QAAAJMDAAAAAA==&#10;"/>
                  <v:shape id="AutoShape 60" o:spid="_x0000_s1082" type="#_x0000_t32" style="position:absolute;left:3175;top:6649;width:91;height: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eJt8IAAADdAAAADwAAAGRycy9kb3ducmV2LnhtbERPz2vCMBS+D/wfwhO8jJlWmJNqFBEE&#10;8TBQe/D4SJ5tsXmpSazdf78cBjt+fL9Xm8G2oicfGscK8mkGglg703CloLzsPxYgQkQ22DomBT8U&#10;YLMeva2wMO7FJ+rPsRIphEOBCuoYu0LKoGuyGKauI07czXmLMUFfSePxlcJtK2dZNpcWG04NNXa0&#10;q0nfz0+roDmW32X//oheL4751efhcm21UpPxsF2CiDTEf/Gf+2AUzD6/0tz0Jj0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eJt8IAAADdAAAADwAAAAAAAAAAAAAA&#10;AAChAgAAZHJzL2Rvd25yZXYueG1sUEsFBgAAAAAEAAQA+QAAAJADAAAAAA==&#10;"/>
                  <v:shape id="AutoShape 61" o:spid="_x0000_s1083" type="#_x0000_t32" style="position:absolute;left:3183;top:6723;width:91;height: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ssLMYAAADdAAAADwAAAGRycy9kb3ducmV2LnhtbESPQWsCMRSE74L/ITyhF6nZFWp1NYoU&#10;CsVDQd2Dx0fy3F3cvKxJum7/fVMo9DjMzDfMZjfYVvTkQ+NYQT7LQBBrZxquFJTn9+cliBCRDbaO&#10;ScE3Bdhtx6MNFsY9+Ej9KVYiQTgUqKCOsSukDLomi2HmOuLkXZ23GJP0lTQeHwluWznPsoW02HBa&#10;qLGjt5r07fRlFTSH8rPsp/fo9fKQX3wezpdWK/U0GfZrEJGG+B/+a38YBfOX1xX8vklP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rLCzGAAAA3QAAAA8AAAAAAAAA&#10;AAAAAAAAoQIAAGRycy9kb3ducmV2LnhtbFBLBQYAAAAABAAEAPkAAACUAwAAAAA=&#10;"/>
                </v:group>
                <v:oval id="Oval 65" o:spid="_x0000_s1084" style="position:absolute;left:15555;top:1864;width:1434;height:1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ei7cMA&#10;AADdAAAADwAAAGRycy9kb3ducmV2LnhtbERPy2rCQBTdC/7DcIXudKKgxOgoba3YjYVqoS5vMzcP&#10;zdwJmTGmf+8sBJeH816uO1OJlhpXWlYwHkUgiFOrS84V/By3wxiE88gaK8uk4J8crFf93hITbW/8&#10;Te3B5yKEsEtQQeF9nUjp0oIMupGtiQOX2cagD7DJpW7wFsJNJSdRNJMGSw4NBdb0XlB6OVyNgvi8&#10;+Us/pptTtv96I/07zuRu3ir1MuheFyA8df4pfrg/tYLJNA77w5vw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ei7cMAAADdAAAADwAAAAAAAAAAAAAAAACYAgAAZHJzL2Rv&#10;d25yZXYueG1sUEsFBgAAAAAEAAQA9QAAAIgDAAAAAA==&#10;" fillcolor="gray" strokeweight="1.25pt"/>
                <v:shape id="Text Box 3" o:spid="_x0000_s1085" type="#_x0000_t202" style="position:absolute;left:15299;width:2483;height:18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Z7MYA&#10;AADdAAAADwAAAGRycy9kb3ducmV2LnhtbESPQWvCQBSE74X+h+UJvTUbBUWjG5FiQSiUxnjo8TX7&#10;TJZk38bsVtN/3y0UPA4z8w2z2Y62E1cavHGsYJqkIIgrpw3XCk7l6/MShA/IGjvHpOCHPGzzx4cN&#10;ZtrduKDrMdQiQthnqKAJoc+k9FVDFn3ieuLond1gMUQ51FIPeItw28lZmi6kRcNxocGeXhqq2uO3&#10;VbD75GJvLu9fH8W5MGW5Svlt0Sr1NBl3axCBxnAP/7cPWsFsvpzC35v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MZ7MYAAADdAAAADwAAAAAAAAAAAAAAAACYAgAAZHJz&#10;L2Rvd25yZXYueG1sUEsFBgAAAAAEAAQA9QAAAIsDAAAAAA==&#10;" filled="f" stroked="f">
                  <v:textbox inset="0,0,0,0">
                    <w:txbxContent>
                      <w:p w:rsidR="00857783" w:rsidRPr="000929BE" w:rsidRDefault="00857783" w:rsidP="00857783">
                        <w:pPr>
                          <w:spacing w:line="240" w:lineRule="exact"/>
                          <w:jc w:val="center"/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0929BE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group id="组合 2582" o:spid="_x0000_s1086" style="position:absolute;left:25;top:5976;width:3238;height:540" coordsize="428622,76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049AxgAAAN0A&#10;AAAPAAAAAAAAAAAAAAAAAKoCAABkcnMvZG93bnJldi54bWxQSwUGAAAAAAQABAD6AAAAnQMAAAAA&#10;">
                  <v:line id="直接连接符 2583" o:spid="_x0000_s1087" style="position:absolute;visibility:visible;mso-wrap-style:square" from="0,76626" to="428622,76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lKiMUAAADdAAAADwAAAGRycy9kb3ducmV2LnhtbESPS4vCQBCE74L/YWhhb+tERdGYiYiP&#10;ZS+Cr4PHJtMmwUxPyIya3V+/Iyx4LKrqKypZtKYSD2pcaVnBoB+BIM6sLjlXcD5tP6cgnEfWWFkm&#10;BT/kYJF2OwnG2j75QI+jz0WAsItRQeF9HUvpsoIMur6tiYN3tY1BH2STS93gM8BNJYdRNJEGSw4L&#10;Bda0Kii7He9GgR7zlxusd9vN7/48s7vqhuYSKfXRa5dzEJ5a/w7/t7+1guF4OoLXm/AEZ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lKiMUAAADdAAAADwAAAAAAAAAA&#10;AAAAAAChAgAAZHJzL2Rvd25yZXYueG1sUEsFBgAAAAAEAAQA+QAAAJMDAAAAAA==&#10;" strokecolor="windowText" strokeweight="1.25pt">
                    <v:stroke joinstyle="miter"/>
                  </v:line>
                  <v:line id="直接连接符 2584" o:spid="_x0000_s1088" style="position:absolute;flip:x;visibility:visible;mso-wrap-style:square" from="86842,0" to="140776,7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Qfl8MAAADdAAAADwAAAGRycy9kb3ducmV2LnhtbESP0YrCMBRE3xf8h3AFX0RTxVXpGkUE&#10;QdAHrX7ApbnbFJub0kStf28EwcdhZs4wi1VrK3GnxpeOFYyGCQji3OmSCwWX83YwB+EDssbKMSl4&#10;kofVsvOzwFS7B5/onoVCRAj7FBWYEOpUSp8bsuiHriaO3r9rLIYom0LqBh8Rbis5TpKptFhyXDBY&#10;08ZQfs1uVoFtTyM/WR93h8yZ/cxe+m527CvV67brPxCB2vANf9o7rWD8O5/A+018An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UH5fDAAAA3QAAAA8AAAAAAAAAAAAA&#10;AAAAoQIAAGRycy9kb3ducmV2LnhtbFBLBQYAAAAABAAEAPkAAACRAwAAAAA=&#10;" strokecolor="windowText">
                    <v:stroke joinstyle="miter"/>
                  </v:line>
                  <v:line id="直接连接符 2585" o:spid="_x0000_s1089" style="position:absolute;flip:x;visibility:visible;mso-wrap-style:square" from="158359,5108" to="212293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i6DMYAAADdAAAADwAAAGRycy9kb3ducmV2LnhtbESPzWrDMBCE74W+g9hALyGRY/KHGyWE&#10;QsHQHBInD7BYW8vEWhlLtd23rwKBHoeZ+YbZHUbbiJ46XztWsJgnIIhLp2uuFNyun7MtCB+QNTaO&#10;ScEveTjsX192mGk38IX6IlQiQthnqMCE0GZS+tKQRT93LXH0vl1nMUTZVVJ3OES4bWSaJGtpsea4&#10;YLClD0PlvfixCux4Wfjl8ZyfCme+NvY2dZvzVKm3yXh8BxFoDP/hZzvXCtLVdgWPN/EJyP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YugzGAAAA3QAAAA8AAAAAAAAA&#10;AAAAAAAAoQIAAGRycy9kb3ducmV2LnhtbFBLBQYAAAAABAAEAPkAAACUAwAAAAA=&#10;" strokecolor="windowText">
                    <v:stroke joinstyle="miter"/>
                  </v:line>
                  <v:line id="直接连接符 2586" o:spid="_x0000_s1090" style="position:absolute;flip:x;visibility:visible;mso-wrap-style:square" from="240093,5108" to="294027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oke8YAAADdAAAADwAAAGRycy9kb3ducmV2LnhtbESPzWrDMBCE74G+g9hCL6GWY/Jj3CjG&#10;FAqB9JA4eYDF2lqm1spYauy+fVUo9DjMzDfMvpxtL+40+s6xglWSgiBunO64VXC7vj3nIHxA1tg7&#10;JgXf5KE8PCz2WGg38YXudWhFhLAvUIEJYSik9I0hiz5xA3H0PtxoMUQ5tlKPOEW47WWWpltpseO4&#10;YHCgV0PNZ/1lFdj5svLr6nx8r5057ext6XbnpVJPj3P1AiLQHP7Df+2jVpBt8i38volPQB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KJHvGAAAA3QAAAA8AAAAAAAAA&#10;AAAAAAAAoQIAAGRycy9kb3ducmV2LnhtbFBLBQYAAAAABAAEAPkAAACUAwAAAAA=&#10;" strokecolor="windowText">
                    <v:stroke joinstyle="miter"/>
                  </v:line>
                  <v:line id="直接连接符 2587" o:spid="_x0000_s1091" style="position:absolute;flip:x;visibility:visible;mso-wrap-style:square" from="316719,5108" to="370653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aB4MYAAADdAAAADwAAAGRycy9kb3ducmV2LnhtbESP0WrCQBRE3wv+w3IFX0Q3StuE1FVE&#10;EIT2QdN8wCV7zYZm74bsmqR/3y0U+jjMzBlmd5hsKwbqfeNYwWadgCCunG64VlB+nlcZCB+QNbaO&#10;ScE3eTjsZ087zLUb+UZDEWoRIexzVGBC6HIpfWXIol+7jjh6d9dbDFH2tdQ9jhFuW7lNkldpseG4&#10;YLCjk6Hqq3hYBXa6bfzz8Xr5KJx5T225dOl1qdRiPh3fQASawn/4r33RCrYvWQq/b+ITkP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GgeDGAAAA3QAAAA8AAAAAAAAA&#10;AAAAAAAAoQIAAGRycy9kb3ducmV2LnhtbFBLBQYAAAAABAAEAPkAAACUAwAAAAA=&#10;" strokecolor="windowText">
                    <v:stroke joinstyle="miter"/>
                  </v:line>
                </v:group>
                <v:rect id="矩形 2588" o:spid="_x0000_s1092" style="position:absolute;left:1226;top:6538;width:450;height:21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wPpMEA&#10;AADdAAAADwAAAGRycy9kb3ducmV2LnhtbERPTWvCQBC9F/oflil4qxsDahpdRYSC4EXT0vOQHZNo&#10;djZktxr76zsHwePjfS/Xg2vVlfrQeDYwGSegiEtvG64MfH99vmegQkS22HomA3cKsF69viwxt/7G&#10;R7oWsVISwiFHA3WMXa51KGtyGMa+Ixbu5HuHUWBfadvjTcJdq9MkmWmHDUtDjR1tayovxa+T3vlf&#10;6s4/Rcn4kWXusJ+eKOmMGb0NmwWoSEN8ih/unTWQTjOZK2/kCe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D6TBAAAA3QAAAA8AAAAAAAAAAAAAAAAAmAIAAGRycy9kb3du&#10;cmV2LnhtbFBLBQYAAAAABAAEAPUAAACGAwAAAAA=&#10;" fillcolor="#afabab" strokecolor="windowText" strokeweight="1pt"/>
                <v:group id="组合 2541" o:spid="_x0000_s1093" style="position:absolute;left:1711;top:7304;width:6577;height:718" coordorigin="-977" coordsize="7539,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irrccAAADd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8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rirrccAAADd&#10;AAAADwAAAAAAAAAAAAAAAACqAgAAZHJzL2Rvd25yZXYueG1sUEsFBgAAAAAEAAQA+gAAAJ4DAAAA&#10;AA==&#10;">
                  <v:group id="组合 2542" o:spid="_x0000_s1094" style="position:absolute;left:1481;width:3580;height:933" coordsize="358140,93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o12sYAAADdAAAADwAAAGRycy9kb3ducmV2LnhtbESPQWvCQBSE74L/YXmC&#10;t7pJrEWiq4hY8SCFqiDeHtlnEsy+DdltEv99t1DwOMzMN8xy3ZtKtNS40rKCeBKBIM6sLjlXcDl/&#10;vs1BOI+ssbJMCp7kYL0aDpaYatvxN7Unn4sAYZeigsL7OpXSZQUZdBNbEwfvbhuDPsgml7rBLsBN&#10;JZMo+pAGSw4LBda0LSh7nH6Mgn2H3WYa79rj47593s6zr+sxJqXGo36zAOGp96/wf/ugFSSz9wT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ajXaxgAAAN0A&#10;AAAPAAAAAAAAAAAAAAAAAKoCAABkcnMvZG93bnJldi54bWxQSwUGAAAAAAQABAD6AAAAnQMAAAAA&#10;">
                    <v:line id="Line 171" o:spid="_x0000_s1095" style="position:absolute;flip:y;visibility:visible;mso-wrap-style:square" from="0,0" to="3175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V1FscAAADdAAAADwAAAGRycy9kb3ducmV2LnhtbESPX2vCQBDE3wv9DscKvtWLf9ra1FOq&#10;IAjah1rBPm5z2ySY2wu51cRv7xUKfRxm5jfMbNG5Sl2oCaVnA8NBAoo487bk3MDhc/0wBRUE2WLl&#10;mQxcKcBifn83w9T6lj/ospdcRQiHFA0UInWqdcgKchgGviaO3o9vHEqUTa5tg22Eu0qPkuRJOyw5&#10;LhRY06qg7LQ/OwPBXvn7ON0d2+Xh6yTl87t02xdj+r3u7RWUUCf/4b/2xhoYPU7G8PsmPgE9v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VXUWxwAAAN0AAAAPAAAAAAAA&#10;AAAAAAAAAKECAABkcnMvZG93bnJldi54bWxQSwUGAAAAAAQABAD5AAAAlQMAAAAA&#10;" strokeweight="1.25pt"/>
                    <v:line id="Line 172" o:spid="_x0000_s1096" style="position:absolute;visibility:visible;mso-wrap-style:square" from="28575,0" to="6096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kUHsQAAADdAAAADwAAAGRycy9kb3ducmV2LnhtbESP3WrCQBSE7wXfYTmCd7rxL5TUVUQq&#10;CAXR6AOcZk+T4O7ZkN2a+PZdodDLYWa+Ydbb3hrxoNbXjhXMpgkI4sLpmksFt+th8gbCB2SNxjEp&#10;eJKH7WY4WGOmXccXeuShFBHCPkMFVQhNJqUvKrLop64hjt63ay2GKNtS6ha7CLdGzpMklRZrjgsV&#10;NrSvqLjnP1ZBd84P/enTaXtz+7Q26exr8WGUGo/63TuIQH34D/+1j1rBfLVcwutNf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mRQexAAAAN0AAAAPAAAAAAAAAAAA&#10;AAAAAKECAABkcnMvZG93bnJldi54bWxQSwUGAAAAAAQABAD5AAAAkgMAAAAA&#10;" strokeweight="1.25pt"/>
                    <v:line id="Line 173" o:spid="_x0000_s1097" style="position:absolute;flip:y;visibility:visible;mso-wrap-style:square" from="62865,0" to="10604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I+cYAAADdAAAADwAAAGRycy9kb3ducmV2LnhtbESPQWvCQBSE7wX/w/KE3nSj1Gqjq9hC&#10;oVA9aAV7fM0+k2D2bci+mvjv3YLQ4zAz3zCLVecqdaEmlJ4NjIYJKOLM25JzA4ev98EMVBBki5Vn&#10;MnClAKtl72GBqfUt7+iyl1xFCIcUDRQidap1yApyGIa+Jo7eyTcOJcom17bBNsJdpcdJ8qwdlhwX&#10;CqzpraDsvP91BoK98s9xtjm2r4fvs5TTrXSfL8Y89rv1HJRQJ//he/vDGhhPnib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wSPnGAAAA3QAAAA8AAAAAAAAA&#10;AAAAAAAAoQIAAGRycy9kb3ducmV2LnhtbFBLBQYAAAAABAAEAPkAAACUAwAAAAA=&#10;" strokeweight="1.25pt"/>
                    <v:line id="Line 174" o:spid="_x0000_s1098" style="position:absolute;visibility:visible;mso-wrap-style:square" from="102870,0" to="13398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cv8sUAAADdAAAADwAAAGRycy9kb3ducmV2LnhtbESP3WrCQBSE7wt9h+UUelc38SeU1I0U&#10;qVAQRFMf4DR7moTung3Z1cS3dwXBy2FmvmGWq9Eacabet44VpJMEBHHldMu1guPP5u0dhA/IGo1j&#10;UnAhD6vi+WmJuXYDH+hchlpECPscFTQhdLmUvmrIop+4jjh6f663GKLsa6l7HCLcGjlNkkxabDku&#10;NNjRuqHqvzxZBcO+3Iy7rdP26NZZa7L0d/ZllHp9GT8/QAQawyN8b39rBdPFPIPbm/gEZH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cv8sUAAADdAAAADwAAAAAAAAAA&#10;AAAAAAChAgAAZHJzL2Rvd25yZXYueG1sUEsFBgAAAAAEAAQA+QAAAJMDAAAAAA==&#10;" strokeweight="1.25pt"/>
                    <v:line id="Line 175" o:spid="_x0000_s1099" style="position:absolute;visibility:visible;mso-wrap-style:square" from="182880,0" to="21399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uKacUAAADdAAAADwAAAGRycy9kb3ducmV2LnhtbESP0WrCQBRE34X+w3ILfdONVtOSukoR&#10;BUEQTf2A2+xtErp7N2RXE//eFQQfh5k5w8yXvTXiQq2vHSsYjxIQxIXTNZcKTj+b4ScIH5A1Gsek&#10;4EoelouXwRwz7To+0iUPpYgQ9hkqqEJoMil9UZFFP3INcfT+XGsxRNmWUrfYRbg1cpIkqbRYc1yo&#10;sKFVRcV/frYKukO+6fc7p+3JrdLapOPf97VR6u21//4CEagPz/CjvdUKJrPpB9z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uKacUAAADdAAAADwAAAAAAAAAA&#10;AAAAAAChAgAAZHJzL2Rvd25yZXYueG1sUEsFBgAAAAAEAAQA+QAAAJMDAAAAAA==&#10;" strokeweight="1.25pt"/>
                    <v:line id="Line 176" o:spid="_x0000_s1100" style="position:absolute;visibility:visible;mso-wrap-style:square" from="251460,0" to="28448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QeG8EAAADdAAAADwAAAGRycy9kb3ducmV2LnhtbERPy4rCMBTdC/MP4Q6409RXGapRBlEQ&#10;BHE6fsCd5tqWSW5KE239e7MQXB7Oe7XprRF3an3tWMFknIAgLpyuuVRw+d2PvkD4gKzROCYFD/Kw&#10;WX8MVphp1/EP3fNQihjCPkMFVQhNJqUvKrLox64hjtzVtRZDhG0pdYtdDLdGTpMklRZrjg0VNrSt&#10;qPjPb1ZBd873/enotL24bVqbdPI32xmlhp/99xJEoD68xS/3QSuYLuZxbnwTn4B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1B4bwQAAAN0AAAAPAAAAAAAAAAAAAAAA&#10;AKECAABkcnMvZG93bnJldi54bWxQSwUGAAAAAAQABAD5AAAAjwMAAAAA&#10;" strokeweight="1.25pt"/>
                    <v:line id="Line 177" o:spid="_x0000_s1101" style="position:absolute;flip:y;visibility:visible;mso-wrap-style:square" from="137160,0" to="18097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1C/MYAAADdAAAADwAAAGRycy9kb3ducmV2LnhtbESPQWvCQBSE74L/YXmCN91U2qqpq7SF&#10;QqF60Ar2+Jp9TYLZtyH7NPHfuwXB4zAz3zCLVecqdaYmlJ4NPIwTUMSZtyXnBvbfH6MZqCDIFivP&#10;ZOBCAVbLfm+BqfUtb+m8k1xFCIcUDRQidap1yApyGMa+Jo7en28cSpRNrm2DbYS7Sk+S5Fk7LDku&#10;FFjTe0HZcXdyBoK98O9htj60b/ufo5TTjXRfc2OGg+71BZRQJ/fwrf1pDUyeHufw/yY+Ab2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9QvzGAAAA3QAAAA8AAAAAAAAA&#10;AAAAAAAAoQIAAGRycy9kb3ducmV2LnhtbFBLBQYAAAAABAAEAPkAAACUAwAAAAA=&#10;" strokeweight="1.25pt"/>
                    <v:line id="Line 178" o:spid="_x0000_s1102" style="position:absolute;flip:y;visibility:visible;mso-wrap-style:square" from="211455,0" to="25400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59vMIAAADdAAAADwAAAGRycy9kb3ducmV2LnhtbERPS2vCQBC+C/0PyxR6042Cr+gqrSAU&#10;Wg+1gh7H7JgEs7MhOzXx37uHgseP771cd65SN2pC6dnAcJCAIs68LTk3cPjd9meggiBbrDyTgTsF&#10;WK9eektMrW/5h257yVUM4ZCigUKkTrUOWUEOw8DXxJG7+MahRNjk2jbYxnBX6VGSTLTDkmNDgTVt&#10;Csqu+z9nINg7n4+z72P7cThdpZzupPuaG/P22r0vQAl18hT/uz+tgdF4HPfHN/EJ6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F59vMIAAADdAAAADwAAAAAAAAAAAAAA&#10;AAChAgAAZHJzL2Rvd25yZXYueG1sUEsFBgAAAAAEAAQA+QAAAJADAAAAAA==&#10;" strokeweight="1.25pt"/>
                    <v:line id="Line 179" o:spid="_x0000_s1103" style="position:absolute;flip:y;visibility:visible;mso-wrap-style:square" from="285750,0" to="32702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LYJ8YAAADdAAAADwAAAGRycy9kb3ducmV2LnhtbESPX2vCQBDE3wW/w7GFvulFwVajp9hC&#10;QWj74B/QxzW3TYK5vZBbTfz2vULBx2FmfsMsVp2r1I2aUHo2MBomoIgzb0vODRz2H4MpqCDIFivP&#10;ZOBOAVbLfm+BqfUtb+m2k1xFCIcUDRQidap1yApyGIa+Jo7ej28cSpRNrm2DbYS7So+T5EU7LDku&#10;FFjTe0HZZXd1BoK98/k4/Tq2b4fTRcrXb+k+Z8Y8P3XrOSihTh7h//bGGhhPJiP4exOfgF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S2CfGAAAA3QAAAA8AAAAAAAAA&#10;AAAAAAAAoQIAAGRycy9kb3ducmV2LnhtbFBLBQYAAAAABAAEAPkAAACUAwAAAAA=&#10;" strokeweight="1.25pt"/>
                    <v:line id="Line 180" o:spid="_x0000_s1104" style="position:absolute;visibility:visible;mso-wrap-style:square" from="325755,0" to="35814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W/LMQAAADdAAAADwAAAGRycy9kb3ducmV2LnhtbESP0WrCQBRE3wv+w3KFvtWNEYNEVxFR&#10;EITSRj/gmr0mwd27Ibua9O/dQqGPw8ycYVabwRrxpM43jhVMJwkI4tLphisFl/PhYwHCB2SNxjEp&#10;+CEPm/XobYW5dj1/07MIlYgQ9jkqqENocyl9WZNFP3EtcfRurrMYouwqqTvsI9wamSZJJi02HBdq&#10;bGlXU3kvHlZB/1Uchs+T0/bidlljsul1tjdKvY+H7RJEoCH8h//aR60gnc9T+H0Tn4B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5b8sxAAAAN0AAAAPAAAAAAAAAAAA&#10;AAAAAKECAABkcnMvZG93bnJldi54bWxQSwUGAAAAAAQABAD5AAAAkgMAAAAA&#10;" strokeweight="1.25pt"/>
                  </v:group>
                  <v:line id="Line 181" o:spid="_x0000_s1105" style="position:absolute;visibility:visible;mso-wrap-style:square" from="5057,459" to="6561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at8UAAADdAAAADwAAAGRycy9kb3ducmV2LnhtbESPwWrDMBBE74X8g9hAbo0cG5viRAnB&#10;JFAolNbNB2ysrW0qrYylxs7fV4VCj8PMvGF2h9kacaPR944VbNYJCOLG6Z5bBZeP8+MTCB+QNRrH&#10;pOBOHg77xcMOS+0mfqdbHVoRIexLVNCFMJRS+qYji37tBuLofbrRYohybKUecYpwa2SaJIW02HNc&#10;6HCgqqPmq/62Cqa3+jy/vjhtL64qelNsrtnJKLVazsctiEBz+A//tZ+1gjTPM/h9E5+A3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akat8UAAADdAAAADwAAAAAAAAAA&#10;AAAAAAChAgAAZHJzL2Rvd25yZXYueG1sUEsFBgAAAAAEAAQA+QAAAJMDAAAAAA==&#10;" strokeweight="1.25pt"/>
                  <v:line id="Line 181" o:spid="_x0000_s1106" style="position:absolute;visibility:visible;mso-wrap-style:square" from="-977,459" to="1483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CCw8QAAADdAAAADwAAAGRycy9kb3ducmV2LnhtbESP3WrCQBSE7wu+w3IE7+rGv1BSVxGp&#10;IAhFow9wmj1NgrtnQ3Zr4tu7QsHLYWa+YZbr3hpxo9bXjhVMxgkI4sLpmksFl/Pu/QOED8gajWNS&#10;cCcP69XgbYmZdh2f6JaHUkQI+wwVVCE0mZS+qMiiH7uGOHq/rrUYomxLqVvsItwaOU2SVFqsOS5U&#10;2NC2ouKa/1kF3THf9d8Hp+3FbdPapJOf2ZdRajTsN58gAvXhFf5v77WC6WIxh+eb+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QILDxAAAAN0AAAAPAAAAAAAAAAAA&#10;AAAAAKECAABkcnMvZG93bnJldi54bWxQSwUGAAAAAAQABAD5AAAAkgMAAAAA&#10;" strokeweight="1.25pt"/>
                </v:group>
                <v:group id="组合 2589" o:spid="_x0000_s1107" style="position:absolute;top:8658;width:3237;height:533" coordorigin="5655" coordsize="428622,76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cdMcYAAADdAAAADwAAAGRycy9kb3ducmV2LnhtbESPT4vCMBTE78J+h/AW&#10;9qZpXRS3GkXEXTyI4B9YvD2aZ1tsXkoT2/rtjSB4HGbmN8xs0ZlSNFS7wrKCeBCBIE6tLjhTcDr+&#10;9icgnEfWWFomBXdysJh/9GaYaNvynpqDz0SAsEtQQe59lUjp0pwMuoGtiIN3sbVBH2SdSV1jG+Cm&#10;lMMoGkuDBYeFHCta5ZReDzej4K/Fdvkdr5vt9bK6n4+j3f82JqW+PrvlFISnzr/Dr/ZGKxiOJj/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dx0xxgAAAN0A&#10;AAAPAAAAAAAAAAAAAAAAAKoCAABkcnMvZG93bnJldi54bWxQSwUGAAAAAAQABAD6AAAAnQMAAAAA&#10;">
                  <v:line id="直接连接符 2590" o:spid="_x0000_s1108" style="position:absolute;visibility:visible;mso-wrap-style:square" from="5655,4872" to="434277,5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JCIr4AAADdAAAADwAAAGRycy9kb3ducmV2LnhtbERPyQrCMBC9C/5DGMGbpgqKVqOIG14E&#10;t4PHoRnbYjMpTdTq15uD4PHx9um8NoV4UuVyywp63QgEcWJ1zqmCy3nTGYFwHlljYZkUvMnBfNZs&#10;TDHW9sVHep58KkIIuxgVZN6XsZQuycig69qSOHA3Wxn0AVap1BW+QrgpZD+KhtJgzqEhw5KWGSX3&#10;08Mo0APeut5qv1l/Dpex3Rd3NNdIqXarXkxAeKr9X/xz77SC/mAc9oc34QnI2R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iMkIivgAAAN0AAAAPAAAAAAAAAAAAAAAAAKEC&#10;AABkcnMvZG93bnJldi54bWxQSwUGAAAAAAQABAD5AAAAjAMAAAAA&#10;" strokecolor="windowText" strokeweight="1.25pt">
                    <v:stroke joinstyle="miter"/>
                  </v:line>
                  <v:line id="直接连接符 2591" o:spid="_x0000_s1109" style="position:absolute;flip:x;visibility:visible;mso-wrap-style:square" from="86842,0" to="140776,7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oq0sYAAADdAAAADwAAAGRycy9kb3ducmV2LnhtbESPwWrDMBBE74X8g9hALqGRHdKmdSKb&#10;UAgE2kPi5gMWa2uZWCtjqbb791Wg0OMwM2+YfTHZVgzU+8axgnSVgCCunG64VnD9PD6+gPABWWPr&#10;mBT8kIcinz3sMdNu5AsNZahFhLDPUIEJocuk9JUhi37lOuLofbneYoiyr6XucYxw28p1kjxLiw3H&#10;BYMdvRmqbuW3VWCnS+o3h/Ppo3TmfWuvS7c9L5VazKfDDkSgKfyH/9onrWD99JrC/U18AjL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6KtLGAAAA3QAAAA8AAAAAAAAA&#10;AAAAAAAAoQIAAGRycy9kb3ducmV2LnhtbFBLBQYAAAAABAAEAPkAAACUAwAAAAA=&#10;" strokecolor="windowText">
                    <v:stroke joinstyle="miter"/>
                  </v:line>
                  <v:line id="直接连接符 2592" o:spid="_x0000_s1110" style="position:absolute;flip:x;visibility:visible;mso-wrap-style:square" from="158359,5108" to="212293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i0pcQAAADdAAAADwAAAGRycy9kb3ducmV2LnhtbESP0YrCMBRE3xf8h3AFX0RTi7tqNYoI&#10;grD7oF0/4NJcm2JzU5qo9e+NsLCPw8ycYVabztbiTq2vHCuYjBMQxIXTFZcKzr/70RyED8gaa8ek&#10;4EkeNuvexwoz7R58onseShEh7DNUYEJoMil9YciiH7uGOHoX11oMUbal1C0+ItzWMk2SL2mx4rhg&#10;sKGdoeKa36wC250mfro9Hn5yZ75n9jx0s+NQqUG/2y5BBOrCf/ivfdAK0s9FCu838QnI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qLSlxAAAAN0AAAAPAAAAAAAAAAAA&#10;AAAAAKECAABkcnMvZG93bnJldi54bWxQSwUGAAAAAAQABAD5AAAAkgMAAAAA&#10;" strokecolor="windowText">
                    <v:stroke joinstyle="miter"/>
                  </v:line>
                  <v:line id="直接连接符 2593" o:spid="_x0000_s1111" style="position:absolute;flip:x;visibility:visible;mso-wrap-style:square" from="240093,5108" to="294027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QRPsYAAADdAAAADwAAAGRycy9kb3ducmV2LnhtbESP0WrCQBRE3wv9h+UWfBHdmNpGU1cR&#10;oSDog8Z8wCV7mw3N3g3ZbUz/vlso9HGYmTPMZjfaVgzU+8axgsU8AUFcOd1wraC8vc9WIHxA1tg6&#10;JgXf5GG3fXzYYK7dna80FKEWEcI+RwUmhC6X0leGLPq564ij9+F6iyHKvpa6x3uE21amSfIqLTYc&#10;Fwx2dDBUfRZfVoEdrwu/3F+O58KZU2bLqcsuU6UmT+P+DUSgMfyH/9pHrSB9WT/D75v4BO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kET7GAAAA3QAAAA8AAAAAAAAA&#10;AAAAAAAAoQIAAGRycy9kb3ducmV2LnhtbFBLBQYAAAAABAAEAPkAAACUAwAAAAA=&#10;" strokecolor="windowText">
                    <v:stroke joinstyle="miter"/>
                  </v:line>
                  <v:line id="直接连接符 2594" o:spid="_x0000_s1112" style="position:absolute;flip:x;visibility:visible;mso-wrap-style:square" from="316719,5108" to="370653,76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2JSsQAAADdAAAADwAAAGRycy9kb3ducmV2LnhtbESP3YrCMBSE7wXfIRzBG9FU8We3axQR&#10;BEEvtPoAh+ZsU2xOShO1vv1mQfBymJlvmOW6tZV4UONLxwrGowQEce50yYWC62U3/ALhA7LGyjEp&#10;eJGH9arbWWKq3ZPP9MhCISKEfYoKTAh1KqXPDVn0I1cTR+/XNRZDlE0hdYPPCLeVnCTJXFosOS4Y&#10;rGlrKL9ld6vAtuexn25O+2PmzGFhrwO3OA2U6vfazQ+IQG34hN/tvVYwmX1P4f9Nf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DYlKxAAAAN0AAAAPAAAAAAAAAAAA&#10;AAAAAKECAABkcnMvZG93bnJldi54bWxQSwUGAAAAAAQABAD5AAAAkgMAAAAA&#10;" strokecolor="windowText">
                    <v:stroke joinstyle="miter"/>
                  </v:line>
                </v:group>
                <v:line id="Line 26" o:spid="_x0000_s1113" style="position:absolute;flip:x y;visibility:visible;mso-wrap-style:square" from="18849,2605" to="20646,2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KbjcYAAADdAAAADwAAAGRycy9kb3ducmV2LnhtbESPW2vCQBSE3wv9D8sp+FLMxrSKRlcR&#10;oaVPijd8PWRPLpg9G7JbE/313UKhj8PMfMMsVr2pxY1aV1lWMIpiEMSZ1RUXCk7Hj+EUhPPIGmvL&#10;pOBODlbL56cFptp2vKfbwRciQNilqKD0vkmldFlJBl1kG+Lg5bY16INsC6lb7ALc1DKJ44k0WHFY&#10;KLGhTUnZ9fBtFCBvH2/TbkTv8pMuLtnuXtfnXKnBS7+eg/DU+//wX/tLK0jGsxn8vglP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ym43GAAAA3QAAAA8AAAAAAAAA&#10;AAAAAAAAoQIAAGRycy9kb3ducmV2LnhtbFBLBQYAAAAABAAEAPkAAACUAwAAAAA=&#10;"/>
                <v:line id="Line 26" o:spid="_x0000_s1114" style="position:absolute;flip:x y;visibility:visible;mso-wrap-style:square" from="16321,3703" to="16321,5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tjcMYAAADdAAAADwAAAGRycy9kb3ducmV2LnhtbESPQWvCQBSE70L/w/IKvUjdJIpIdA2h&#10;YOkpRdvi9ZF9JqHZtyG7Jqm/vlsoeBxm5html02mFQP1rrGsIF5EIIhLqxuuFHx+HJ43IJxH1tha&#10;JgU/5CDbP8x2mGo78pGGk69EgLBLUUHtfZdK6cqaDLqF7YiDd7G9QR9kX0nd4xjgppVJFK2lwYbD&#10;Qo0dvdRUfp+uRgFycVtuxphW8pXOLine5/nXRamnxynfgvA0+Xv4v/2mFSTrKIa/N+EJyP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rY3DGAAAA3QAAAA8AAAAAAAAA&#10;AAAAAAAAoQIAAGRycy9kb3ducmV2LnhtbFBLBQYAAAAABAAEAPkAAACUAwAAAAA=&#10;"/>
                <v:line id="Line 26" o:spid="_x0000_s1115" style="position:absolute;flip:x y;visibility:visible;mso-wrap-style:square" from="8224,5108" to="16298,5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Jsr8cAAADdAAAADwAAAGRycy9kb3ducmV2LnhtbESPUUvDMBSF3wX/Q7iCL7KlK2OUbtkQ&#10;mSKIiNsY29tdc9eUNjcliVv990YQfDycc77DWawG24kL+dA4VjAZZyCIK6cbrhXsts+jAkSIyBo7&#10;x6TgmwKslrc3Cyy1u/InXTaxFgnCoUQFJsa+lDJUhiyGseuJk3d23mJM0tdSe7wmuO1knmUzabHh&#10;tGCwpydDVbv5sgpOR7l738vixXxMD+vpQ+tb++aVur8bHucgIg3xP/zXftUK8lmWw++b9ATk8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4myvxwAAAN0AAAAPAAAAAAAA&#10;AAAAAAAAAKECAABkcnMvZG93bnJldi54bWxQSwUGAAAAAAQABAD5AAAAlQMAAAAA&#10;">
                  <v:stroke startarrow="classic" startarrowwidth="narrow" endarrow="classic" endarrowwidth="narrow"/>
                </v:line>
                <v:shape id="Text Box 4" o:spid="_x0000_s1116" type="#_x0000_t202" style="position:absolute;left:11417;top:3933;width:1689;height:1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tAJsYA&#10;AADdAAAADwAAAGRycy9kb3ducmV2LnhtbESPQWsCMRSE70L/Q3gFb5qosLSrUaS0IBSK6/bQ4+vm&#10;uRvcvGw3Ubf/vhEKHoeZ+YZZbQbXigv1wXrWMJsqEMSVN5ZrDZ/l2+QJRIjIBlvPpOGXAmzWD6MV&#10;5sZfuaDLIdYiQTjkqKGJsculDFVDDsPUd8TJO/reYUyyr6Xp8ZrgrpVzpTLp0HJaaLCjl4aq0+Hs&#10;NGy/uHi1Px/f++JY2LJ8VvyenbQePw7bJYhIQ7yH/9s7o2GeqQXc3qQnI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tAJsYAAADdAAAADwAAAAAAAAAAAAAAAACYAgAAZHJz&#10;L2Rvd25yZXYueG1sUEsFBgAAAAAEAAQA9QAAAIsDAAAAAA==&#10;" filled="f" stroked="f">
                  <v:textbox inset="0,0,0,0">
                    <w:txbxContent>
                      <w:p w:rsidR="00857783" w:rsidRPr="00703CCB" w:rsidRDefault="00857783" w:rsidP="00857783">
                        <w:pPr>
                          <w:spacing w:line="200" w:lineRule="exact"/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 w:rsidRPr="00BF2B16">
                          <w:rPr>
                            <w:sz w:val="18"/>
                          </w:rPr>
                          <w:t>2</w:t>
                        </w:r>
                        <w:r w:rsidRPr="000929BE"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l</w:t>
                        </w:r>
                      </w:p>
                    </w:txbxContent>
                  </v:textbox>
                </v:shape>
                <v:line id="Line 26" o:spid="_x0000_s1117" style="position:absolute;flip:x y;visibility:visible;mso-wrap-style:square" from="19590,2605" to="19590,7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dRQMcAAADdAAAADwAAAGRycy9kb3ducmV2LnhtbESPQWsCMRSE7wX/Q3iFXkrNVhaRrVGK&#10;VBFEilZKe3vdvG6W3bwsSarrvzdCweMwM98w03lvW3EkH2rHCp6HGQji0umaKwWHj+XTBESIyBpb&#10;x6TgTAHms8HdFAvtTryj4z5WIkE4FKjAxNgVUobSkMUwdB1x8n6dtxiT9JXUHk8Jbls5yrKxtFhz&#10;WjDY0cJQ2ez/rIKfb3nYfsrJyrznX2/5Y+Mbu/FKPdz3ry8gIvXxFv5vr7WC0TjL4fomPQE5u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R1FAxwAAAN0AAAAPAAAAAAAA&#10;AAAAAAAAAKECAABkcnMvZG93bnJldi54bWxQSwUGAAAAAAQABAD5AAAAlQMAAAAA&#10;">
                  <v:stroke startarrow="classic" startarrowwidth="narrow" endarrow="classic" endarrowwidth="narrow"/>
                </v:line>
                <v:shape id="Text Box 4" o:spid="_x0000_s1118" type="#_x0000_t202" style="position:absolute;left:19284;top:4393;width:1682;height:1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59ycYA&#10;AADdAAAADwAAAGRycy9kb3ducmV2LnhtbESPQWsCMRSE70L/Q3gFb5oouLSrUaS0IBSK6/bQ4+vm&#10;uRvcvGw3Ubf/vhEKHoeZ+YZZbQbXigv1wXrWMJsqEMSVN5ZrDZ/l2+QJRIjIBlvPpOGXAmzWD6MV&#10;5sZfuaDLIdYiQTjkqKGJsculDFVDDsPUd8TJO/reYUyyr6Xp8ZrgrpVzpTLp0HJaaLCjl4aq0+Hs&#10;NGy/uHi1Px/f++JY2LJ8VvyenbQePw7bJYhIQ7yH/9s7o2GeqQXc3qQnI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M59ycYAAADdAAAADwAAAAAAAAAAAAAAAACYAgAAZHJz&#10;L2Rvd25yZXYueG1sUEsFBgAAAAAEAAQA9QAAAIsDAAAAAA==&#10;" filled="f" stroked="f">
                  <v:textbox inset="0,0,0,0">
                    <w:txbxContent>
                      <w:p w:rsidR="00857783" w:rsidRPr="000929BE" w:rsidRDefault="00857783" w:rsidP="00857783"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vertAlign w:val="subscript"/>
                          </w:rPr>
                        </w:pPr>
                        <w:r w:rsidRPr="000929BE"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l</w:t>
                        </w:r>
                      </w:p>
                    </w:txbxContent>
                  </v:textbox>
                </v:shape>
                <v:group id="组合 2595" o:spid="_x0000_s1119" style="position:absolute;left:-255;top:10803;width:3338;height:1575;rotation:90" coordsize="334643,158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Y0CC3FAAAA3QAA&#10;AA8AAAAAAAAAAAAAAAAAqgIAAGRycy9kb3ducmV2LnhtbFBLBQYAAAAABAAEAPoAAACcAwAAAAA=&#10;">
                  <v:shape id="Freeform 948" o:spid="_x0000_s1120" style="position:absolute;left:29910;width:269873;height:158084;visibility:visible;mso-wrap-style:square;v-text-anchor:top" coordsize="540,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fFMMcA&#10;AADdAAAADwAAAGRycy9kb3ducmV2LnhtbESPT2vCQBTE7wW/w/IEb3XjX9rUVVQUetBD09LS2yP7&#10;mixm34bsatJ++q4geBxm5jfMYtXZSlyo8caxgtEwAUGcO224UPDxvn98AuEDssbKMSn4JQ+rZe9h&#10;gal2Lb/RJQuFiBD2KSooQ6hTKX1ekkU/dDVx9H5cYzFE2RRSN9hGuK3kOEnm0qLhuFBiTduS8lN2&#10;tgrMVB53h+5rf/5sJ8X3nzPZJt8qNeh36xcQgbpwD9/ar1rBePY8h+ub+ATk8h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enxTDHAAAA3QAAAA8AAAAAAAAAAAAAAAAAmAIAAGRy&#10;cy9kb3ducmV2LnhtbFBLBQYAAAAABAAEAPUAAACMAwAAAAA=&#10;" path="m,182c60,91,120,,180,26v60,26,120,286,180,312c420,364,510,208,540,182e" filled="f">
                    <v:path arrowok="t" o:connecttype="custom" o:connectlocs="0,34334629;44957843,4904947;89916186,63763876;134874029,34334629" o:connectangles="0,0,0,0"/>
                  </v:shape>
                  <v:line id="Line 949" o:spid="_x0000_s1121" style="position:absolute;visibility:visible;mso-wrap-style:square" from="0,76912" to="334643,7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la/ckAAADdAAAADwAAAGRycy9kb3ducmV2LnhtbESPT0vDQBTE74LfYXlCb3Zji7GN3ZbS&#10;IrQeiv0D9fiafSbR7Nuwuybx27uC0OMwM79hZove1KIl5yvLCh6GCQji3OqKCwWn48v9BIQPyBpr&#10;y6Tghzws5rc3M8y07XhP7SEUIkLYZ6igDKHJpPR5SQb90DbE0fuwzmCI0hVSO+wi3NRylCSpNFhx&#10;XCixoVVJ+dfh2yjYjd/Sdrl93fTnbXrJ1/vL+2fnlBrc9ctnEIH6cA3/tzdawehx+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hJWv3JAAAA3QAAAA8AAAAA&#10;AAAAAAAAAAAAoQIAAGRycy9kb3ducmV2LnhtbFBLBQYAAAAABAAEAPkAAACXAwAAAAA=&#10;"/>
                </v:group>
                <v:line id="Line 26" o:spid="_x0000_s1122" style="position:absolute;flip:x;visibility:visible;mso-wrap-style:square" from="15222,7560" to="2062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RGjcQAAADdAAAADwAAAGRycy9kb3ducmV2LnhtbERPy2oCMRTdC/2HcAtupGYUEZ0aRQpC&#10;F258MOLudnI7GWZyM01SHf++WRRcHs57teltK27kQ+1YwWScgSAuna65UnA+7d4WIEJE1tg6JgUP&#10;CrBZvwxWmGt35wPdjrESKYRDjgpMjF0uZSgNWQxj1xEn7tt5izFBX0nt8Z7CbSunWTaXFmtODQY7&#10;+jBUNsdfq0Au9qMfv/2aNUVzuSxNURbdda/U8LXfvoOI1Men+N/9qRVM51nan96k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ZEaNxAAAAN0AAAAPAAAAAAAAAAAA&#10;AAAAAKECAABkcnMvZG93bnJldi54bWxQSwUGAAAAAAQABAD5AAAAkgMAAAAA&#10;"/>
                <v:shape id="Text Box 3" o:spid="_x0000_s1123" type="#_x0000_t202" style="position:absolute;left:2503;top:10599;width:5297;height:18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1scQA&#10;AADdAAAADwAAAGRycy9kb3ducmV2LnhtbERPz2vCMBS+C/4P4Qm7yExXmGhnlE032GEeWsXzo3lL&#10;y5qXkkRb//vlMNjx4/u92Y22EzfyoXWs4GmRgSCunW7ZKDifPh5XIEJE1tg5JgV3CrDbTicbLLQb&#10;uKRbFY1IIRwKVNDE2BdShrohi2HheuLEfTtvMSbojdQehxRuO5ln2VJabDk1NNjTvqH6p7paBcuD&#10;vw4l7+eH8/sXHnuTX97uF6UeZuPrC4hIY/wX/7k/tYL8eZ3mpjfpCc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XdbHEAAAA3QAAAA8AAAAAAAAAAAAAAAAAmAIAAGRycy9k&#10;b3ducmV2LnhtbFBLBQYAAAAABAAEAPUAAACJAwAAAAA=&#10;" stroked="f">
                  <v:textbox inset="0,0,0,0">
                    <w:txbxContent>
                      <w:p w:rsidR="00857783" w:rsidRPr="000929BE" w:rsidRDefault="00857783" w:rsidP="00857783"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  <w:vertAlign w:val="superscript"/>
                          </w:rPr>
                        </w:pPr>
                        <w:r w:rsidRPr="000929BE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  <w:r w:rsidRPr="000929BE"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s</w:t>
                        </w:r>
                        <w:r w:rsidRPr="000929BE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=a</w:t>
                        </w:r>
                        <w:r>
                          <w:rPr>
                            <w:rFonts w:ascii="Times New Roman" w:hAnsi="Times New Roman" w:cs="Times New Roman" w:hint="eastAsia"/>
                            <w:iCs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 w:hint="eastAsia"/>
                            <w:iCs/>
                            <w:sz w:val="18"/>
                            <w:szCs w:val="18"/>
                            <w:vertAlign w:val="superscript"/>
                          </w:rPr>
                          <w:t>j</w:t>
                        </w:r>
                        <w:r w:rsidRPr="000929BE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18"/>
                            <w:szCs w:val="18"/>
                            <w:vertAlign w:val="superscript"/>
                          </w:rPr>
                          <w:sym w:font="Symbol" w:char="F077"/>
                        </w:r>
                        <w:r w:rsidRPr="000929BE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18"/>
                            <w:szCs w:val="18"/>
                            <w:vertAlign w:val="superscript"/>
                          </w:rPr>
                          <w:t>t</w:t>
                        </w:r>
                      </w:p>
                    </w:txbxContent>
                  </v:textbox>
                </v:shape>
                <v:shape id="Text Box 4" o:spid="_x0000_s1124" type="#_x0000_t202" style="position:absolute;left:4725;top:8326;width:1689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zjvsUA&#10;AADdAAAADwAAAGRycy9kb3ducmV2LnhtbESPQWsCMRSE7wX/Q3iCt5rUw2K3RpGiIAjiuj30+Lp5&#10;7gY3L+sm6vbfN4VCj8PMfMMsVoNrxZ36YD1reJkqEMSVN5ZrDR/l9nkOIkRkg61n0vBNAVbL0dMC&#10;c+MfXND9FGuRIBxy1NDE2OVShqohh2HqO+LknX3vMCbZ19L0+Ehw18qZUpl0aDktNNjRe0PV5XRz&#10;GtafXGzs9fB1LM6FLctXxfvsovVkPKzfQEQa4n/4r70zGmaZyuD3TXo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OO+xQAAAN0AAAAPAAAAAAAAAAAAAAAAAJgCAABkcnMv&#10;ZG93bnJldi54bWxQSwUGAAAAAAQABAD1AAAAigMAAAAA&#10;" filled="f" stroked="f">
                  <v:textbox inset="0,0,0,0">
                    <w:txbxContent>
                      <w:p w:rsidR="00857783" w:rsidRPr="000929BE" w:rsidRDefault="00857783" w:rsidP="00857783"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vertAlign w:val="subscript"/>
                          </w:rPr>
                        </w:pPr>
                        <w:r w:rsidRPr="000929BE"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k</w:t>
                        </w:r>
                      </w:p>
                    </w:txbxContent>
                  </v:textbox>
                </v:shape>
                <v:shape id="Text Box 4" o:spid="_x0000_s1125" type="#_x0000_t202" style="position:absolute;left:9297;top:8250;width:1689;height:1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BGJcYA&#10;AADdAAAADwAAAGRycy9kb3ducmV2LnhtbESPQWsCMRSE70L/Q3gFb5roYWtXo0hpoSBI1+2hx9fN&#10;cze4edluUl3/fVMQPA4z8w2z2gyuFWfqg/WsYTZVIIgrbyzXGj7Lt8kCRIjIBlvPpOFKATbrh9EK&#10;c+MvXND5EGuRIBxy1NDE2OVShqohh2HqO+LkHX3vMCbZ19L0eElw18q5Upl0aDktNNjRS0PV6fDr&#10;NGy/uHi1P/vvj+JY2LJ8VrzLTlqPH4ftEkSkId7Dt/a70TDP1BP8v0lP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1BGJcYAAADdAAAADwAAAAAAAAAAAAAAAACYAgAAZHJz&#10;L2Rvd25yZXYueG1sUEsFBgAAAAAEAAQA9QAAAIsDAAAAAA==&#10;" filled="f" stroked="f">
                  <v:textbox inset="0,0,0,0">
                    <w:txbxContent>
                      <w:p w:rsidR="00857783" w:rsidRPr="000929BE" w:rsidRDefault="00857783" w:rsidP="00857783"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vertAlign w:val="subscript"/>
                          </w:rPr>
                        </w:pPr>
                        <w:r w:rsidRPr="000929BE"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line id="Line 26" o:spid="_x0000_s1126" style="position:absolute;flip:y;visibility:visible;mso-wrap-style:square" from="17496,1353" to="17496,3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FdKcAAAADbAAAADwAAAGRycy9kb3ducmV2LnhtbERPy4rCMBTdC/5DuMJsRNMqDFqNIsPI&#10;jMvxAS4vzbWtNjeliZrx681CcHk47/kymFrcqHWVZQXpMAFBnFtdcaFgv1sPJiCcR9ZYWyYF/+Rg&#10;ueh25phpe+c/um19IWIIuwwVlN43mZQuL8mgG9qGOHIn2xr0EbaF1C3eY7ip5ShJPqXBimNDiQ19&#10;lZRftlejYIyHY5geH7RJ3Hc/7GW6+TmnSn30wmoGwlPwb/HL/asVjOLY+CX+ALl4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TxXSnAAAAA2wAAAA8AAAAAAAAAAAAAAAAA&#10;oQIAAGRycy9kb3ducmV2LnhtbFBLBQYAAAAABAAEAPkAAACOAwAAAAA=&#10;">
                  <v:stroke startarrow="classic" startarrowwidth="narrow" endarrowwidth="narrow"/>
                </v:line>
                <v:shape id="Text Box 3" o:spid="_x0000_s1127" type="#_x0000_t202" style="position:absolute;left:16985;top:3039;width:2476;height:18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857783" w:rsidRPr="000929BE" w:rsidRDefault="00857783" w:rsidP="00857783">
                        <w:pPr>
                          <w:spacing w:line="240" w:lineRule="exact"/>
                          <w:jc w:val="center"/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929BE" w:rsidRPr="00B03372" w:rsidRDefault="000929BE" w:rsidP="000929BE">
      <w:pPr>
        <w:ind w:firstLineChars="600" w:firstLine="1265"/>
        <w:rPr>
          <w:rFonts w:ascii="黑体" w:eastAsia="黑体"/>
          <w:b/>
        </w:rPr>
      </w:pPr>
      <w:r w:rsidRPr="00B03372">
        <w:rPr>
          <w:rFonts w:ascii="黑体" w:eastAsia="黑体" w:hint="eastAsia"/>
          <w:b/>
        </w:rPr>
        <w:t>图</w:t>
      </w:r>
      <w:r w:rsidR="00307AA4">
        <w:rPr>
          <w:rFonts w:ascii="黑体" w:eastAsia="黑体" w:hint="eastAsia"/>
          <w:b/>
        </w:rPr>
        <w:t>2</w:t>
      </w:r>
    </w:p>
    <w:p w:rsidR="00D95697" w:rsidRPr="000929BE" w:rsidRDefault="00D95697" w:rsidP="000929BE">
      <w:pPr>
        <w:jc w:val="left"/>
        <w:rPr>
          <w:rFonts w:ascii="Times New Roman" w:hAnsi="Times New Roman" w:cs="Times New Roman"/>
        </w:rPr>
      </w:pPr>
    </w:p>
    <w:p w:rsidR="00D95697" w:rsidRPr="000929BE" w:rsidRDefault="00D95697" w:rsidP="00D95697">
      <w:pPr>
        <w:rPr>
          <w:rFonts w:ascii="Times New Roman" w:hAnsi="Times New Roman" w:cs="Times New Roman"/>
        </w:rPr>
      </w:pPr>
    </w:p>
    <w:p w:rsidR="00D95697" w:rsidRPr="000929BE" w:rsidRDefault="00D95697" w:rsidP="00D95697">
      <w:pPr>
        <w:rPr>
          <w:rFonts w:ascii="Times New Roman" w:hAnsi="Times New Roman" w:cs="Times New Roman"/>
        </w:rPr>
      </w:pPr>
    </w:p>
    <w:p w:rsidR="00D95697" w:rsidRPr="000929BE" w:rsidRDefault="00D95697" w:rsidP="00D95697">
      <w:pPr>
        <w:rPr>
          <w:rFonts w:ascii="Times New Roman" w:hAnsi="Times New Roman" w:cs="Times New Roman"/>
        </w:rPr>
      </w:pPr>
    </w:p>
    <w:p w:rsidR="00D95697" w:rsidRPr="000929BE" w:rsidRDefault="00D95697" w:rsidP="00D95697">
      <w:pPr>
        <w:rPr>
          <w:rFonts w:ascii="Times New Roman" w:hAnsi="Times New Roman" w:cs="Times New Roman"/>
        </w:rPr>
      </w:pPr>
    </w:p>
    <w:p w:rsidR="00D95697" w:rsidRPr="000929BE" w:rsidRDefault="00D95697" w:rsidP="00D95697">
      <w:pPr>
        <w:rPr>
          <w:rFonts w:ascii="Times New Roman" w:hAnsi="Times New Roman" w:cs="Times New Roman"/>
        </w:rPr>
      </w:pPr>
    </w:p>
    <w:p w:rsidR="00D95697" w:rsidRDefault="00D95697" w:rsidP="00D95697">
      <w:pPr>
        <w:rPr>
          <w:rFonts w:ascii="Times New Roman" w:hAnsi="Times New Roman" w:cs="Times New Roman"/>
        </w:rPr>
      </w:pPr>
    </w:p>
    <w:p w:rsidR="000929BE" w:rsidRDefault="000929BE" w:rsidP="00D95697">
      <w:pPr>
        <w:rPr>
          <w:rFonts w:ascii="Times New Roman" w:hAnsi="Times New Roman" w:cs="Times New Roman"/>
        </w:rPr>
      </w:pPr>
    </w:p>
    <w:p w:rsidR="000929BE" w:rsidRDefault="000929BE" w:rsidP="00D95697">
      <w:pPr>
        <w:rPr>
          <w:rFonts w:ascii="Times New Roman" w:hAnsi="Times New Roman" w:cs="Times New Roman"/>
        </w:rPr>
      </w:pPr>
    </w:p>
    <w:p w:rsidR="000929BE" w:rsidRDefault="000929BE" w:rsidP="00D95697">
      <w:pPr>
        <w:rPr>
          <w:rFonts w:ascii="Times New Roman" w:hAnsi="Times New Roman" w:cs="Times New Roman"/>
        </w:rPr>
      </w:pPr>
    </w:p>
    <w:p w:rsidR="000929BE" w:rsidRDefault="000929BE" w:rsidP="00D95697">
      <w:pPr>
        <w:rPr>
          <w:rFonts w:ascii="Times New Roman" w:hAnsi="Times New Roman" w:cs="Times New Roman"/>
        </w:rPr>
      </w:pPr>
    </w:p>
    <w:p w:rsidR="006F1063" w:rsidRPr="006F1063" w:rsidRDefault="006F1063" w:rsidP="006F1063">
      <w:pPr>
        <w:pStyle w:val="a4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6F1063">
        <w:rPr>
          <w:rFonts w:ascii="Times New Roman" w:hAnsi="Times New Roman" w:cs="Times New Roman" w:hint="eastAsia"/>
        </w:rPr>
        <w:lastRenderedPageBreak/>
        <w:t>如图</w:t>
      </w:r>
      <w:r w:rsidRPr="006F1063">
        <w:rPr>
          <w:rFonts w:ascii="Times New Roman" w:hAnsi="Times New Roman" w:cs="Times New Roman" w:hint="eastAsia"/>
        </w:rPr>
        <w:t>3</w:t>
      </w:r>
      <w:r w:rsidRPr="006F1063">
        <w:rPr>
          <w:rFonts w:ascii="Times New Roman" w:hAnsi="Times New Roman" w:cs="Times New Roman" w:hint="eastAsia"/>
        </w:rPr>
        <w:t>所示，某飞机升降舵的调整片铰接于升降舵的</w:t>
      </w:r>
      <w:r w:rsidRPr="006F1063">
        <w:rPr>
          <w:rFonts w:ascii="Times New Roman" w:hAnsi="Times New Roman" w:cs="Times New Roman" w:hint="eastAsia"/>
          <w:i/>
        </w:rPr>
        <w:t>O</w:t>
      </w:r>
      <w:r w:rsidRPr="006F1063">
        <w:rPr>
          <w:rFonts w:ascii="Times New Roman" w:hAnsi="Times New Roman" w:cs="Times New Roman" w:hint="eastAsia"/>
        </w:rPr>
        <w:t>轴上，并由一联动装置控制，该装置相当于一刚度为</w:t>
      </w:r>
      <w:r w:rsidRPr="006F1063">
        <w:rPr>
          <w:rFonts w:ascii="Times New Roman" w:hAnsi="Times New Roman" w:cs="Times New Roman" w:hint="eastAsia"/>
          <w:i/>
        </w:rPr>
        <w:t>k</w:t>
      </w:r>
      <w:r w:rsidRPr="006F1063">
        <w:rPr>
          <w:rFonts w:ascii="Times New Roman" w:hAnsi="Times New Roman" w:cs="Times New Roman" w:hint="eastAsia"/>
          <w:i/>
          <w:vertAlign w:val="subscript"/>
        </w:rPr>
        <w:t>T</w:t>
      </w:r>
      <w:r w:rsidRPr="006F1063">
        <w:rPr>
          <w:rFonts w:ascii="Times New Roman" w:hAnsi="Times New Roman" w:cs="Times New Roman" w:hint="eastAsia"/>
        </w:rPr>
        <w:t>的扭转弹簧。调整片绕</w:t>
      </w:r>
      <w:r w:rsidRPr="006F1063">
        <w:rPr>
          <w:rFonts w:ascii="Times New Roman" w:hAnsi="Times New Roman" w:cs="Times New Roman" w:hint="eastAsia"/>
          <w:i/>
        </w:rPr>
        <w:t>O</w:t>
      </w:r>
      <w:r w:rsidRPr="006F1063">
        <w:rPr>
          <w:rFonts w:ascii="Times New Roman" w:hAnsi="Times New Roman" w:cs="Times New Roman" w:hint="eastAsia"/>
        </w:rPr>
        <w:t>轴的转动惯量为</w:t>
      </w:r>
      <w:r w:rsidRPr="006F1063">
        <w:rPr>
          <w:rFonts w:ascii="Times New Roman" w:hAnsi="Times New Roman" w:cs="Times New Roman" w:hint="eastAsia"/>
          <w:i/>
        </w:rPr>
        <w:t>I</w:t>
      </w:r>
      <w:r w:rsidRPr="006F1063">
        <w:rPr>
          <w:rFonts w:ascii="Times New Roman" w:hAnsi="Times New Roman" w:cs="Times New Roman" w:hint="eastAsia"/>
        </w:rPr>
        <w:t>，则固有频率为</w:t>
      </w:r>
      <w:r w:rsidRPr="006F1063">
        <w:rPr>
          <w:rFonts w:hint="eastAsia"/>
          <w:i/>
        </w:rPr>
        <w:sym w:font="Symbol" w:char="F077"/>
      </w:r>
      <w:r w:rsidRPr="006F1063">
        <w:rPr>
          <w:rFonts w:ascii="Times New Roman" w:hAnsi="Times New Roman" w:cs="Times New Roman" w:hint="eastAsia"/>
          <w:vertAlign w:val="subscript"/>
        </w:rPr>
        <w:t>n</w:t>
      </w:r>
      <w:r w:rsidRPr="006F1063">
        <w:rPr>
          <w:rFonts w:ascii="Times New Roman" w:hAnsi="Times New Roman" w:cs="Times New Roman" w:hint="eastAsia"/>
          <w:vertAlign w:val="superscript"/>
        </w:rPr>
        <w:t>2</w:t>
      </w:r>
      <w:r w:rsidRPr="006F1063">
        <w:rPr>
          <w:rFonts w:ascii="Times New Roman" w:hAnsi="Times New Roman" w:cs="Times New Roman" w:hint="eastAsia"/>
        </w:rPr>
        <w:t>=</w:t>
      </w:r>
      <w:r w:rsidRPr="006F1063">
        <w:rPr>
          <w:rFonts w:ascii="Times New Roman" w:hAnsi="Times New Roman" w:cs="Times New Roman" w:hint="eastAsia"/>
          <w:i/>
        </w:rPr>
        <w:t>k</w:t>
      </w:r>
      <w:r w:rsidRPr="006F1063">
        <w:rPr>
          <w:rFonts w:ascii="Times New Roman" w:hAnsi="Times New Roman" w:cs="Times New Roman"/>
          <w:vertAlign w:val="subscript"/>
        </w:rPr>
        <w:t>T</w:t>
      </w:r>
      <w:r w:rsidRPr="006F1063">
        <w:rPr>
          <w:rFonts w:ascii="Times New Roman" w:hAnsi="Times New Roman" w:cs="Times New Roman"/>
        </w:rPr>
        <w:t>/</w:t>
      </w:r>
      <w:r w:rsidRPr="006F1063">
        <w:rPr>
          <w:rFonts w:ascii="Times New Roman" w:hAnsi="Times New Roman" w:cs="Times New Roman"/>
          <w:i/>
        </w:rPr>
        <w:t>I</w:t>
      </w:r>
      <w:r w:rsidRPr="006F1063">
        <w:rPr>
          <w:rFonts w:ascii="Times New Roman" w:hAnsi="Times New Roman" w:cs="Times New Roman"/>
        </w:rPr>
        <w:t>。</w:t>
      </w:r>
      <w:r w:rsidRPr="006F1063">
        <w:rPr>
          <w:rFonts w:ascii="Times New Roman" w:hAnsi="Times New Roman" w:cs="Times New Roman" w:hint="eastAsia"/>
        </w:rPr>
        <w:t>但因</w:t>
      </w:r>
      <w:r w:rsidRPr="006F1063">
        <w:rPr>
          <w:rFonts w:ascii="Times New Roman" w:hAnsi="Times New Roman" w:cs="Times New Roman" w:hint="eastAsia"/>
          <w:i/>
        </w:rPr>
        <w:t>k</w:t>
      </w:r>
      <w:r w:rsidRPr="006F1063">
        <w:rPr>
          <w:rFonts w:ascii="Times New Roman" w:hAnsi="Times New Roman" w:cs="Times New Roman" w:hint="eastAsia"/>
          <w:vertAlign w:val="subscript"/>
        </w:rPr>
        <w:t>T</w:t>
      </w:r>
      <w:r w:rsidRPr="006F1063">
        <w:rPr>
          <w:rFonts w:ascii="Times New Roman" w:hAnsi="Times New Roman" w:cs="Times New Roman" w:hint="eastAsia"/>
        </w:rPr>
        <w:t>难以精确计算，可以借用试验方法来测定</w:t>
      </w:r>
      <w:r w:rsidRPr="006F1063">
        <w:rPr>
          <w:rFonts w:hint="eastAsia"/>
          <w:i/>
        </w:rPr>
        <w:sym w:font="Symbol" w:char="F077"/>
      </w:r>
      <w:r w:rsidRPr="006F1063">
        <w:rPr>
          <w:rFonts w:ascii="Times New Roman" w:hAnsi="Times New Roman" w:cs="Times New Roman" w:hint="eastAsia"/>
          <w:vertAlign w:val="subscript"/>
        </w:rPr>
        <w:t>n</w:t>
      </w:r>
      <w:r w:rsidRPr="006F1063">
        <w:rPr>
          <w:rFonts w:ascii="Times New Roman" w:hAnsi="Times New Roman" w:cs="Times New Roman" w:hint="eastAsia"/>
        </w:rPr>
        <w:t>。为此固定升降舵，在调整片的尾部加装辅助弹簧</w:t>
      </w:r>
      <w:r w:rsidRPr="006F1063">
        <w:rPr>
          <w:rFonts w:ascii="Times New Roman" w:hAnsi="Times New Roman" w:cs="Times New Roman" w:hint="eastAsia"/>
          <w:i/>
        </w:rPr>
        <w:t>k</w:t>
      </w:r>
      <w:r w:rsidRPr="006F1063">
        <w:rPr>
          <w:rFonts w:ascii="Times New Roman" w:hAnsi="Times New Roman" w:cs="Times New Roman"/>
          <w:vertAlign w:val="subscript"/>
        </w:rPr>
        <w:t>1</w:t>
      </w:r>
      <w:r w:rsidRPr="006F1063">
        <w:rPr>
          <w:rFonts w:ascii="Times New Roman" w:hAnsi="Times New Roman" w:cs="Times New Roman" w:hint="eastAsia"/>
        </w:rPr>
        <w:t>和</w:t>
      </w:r>
      <w:r w:rsidRPr="006F1063">
        <w:rPr>
          <w:rFonts w:ascii="Times New Roman" w:hAnsi="Times New Roman" w:cs="Times New Roman" w:hint="eastAsia"/>
          <w:i/>
        </w:rPr>
        <w:t>k</w:t>
      </w:r>
      <w:r w:rsidRPr="006F1063">
        <w:rPr>
          <w:rFonts w:ascii="Times New Roman" w:hAnsi="Times New Roman" w:cs="Times New Roman"/>
          <w:vertAlign w:val="subscript"/>
        </w:rPr>
        <w:t>2</w:t>
      </w:r>
      <w:r w:rsidRPr="006F1063">
        <w:rPr>
          <w:rFonts w:ascii="Times New Roman" w:hAnsi="Times New Roman" w:cs="Times New Roman"/>
        </w:rPr>
        <w:t>，</w:t>
      </w:r>
      <w:r w:rsidRPr="006F1063">
        <w:rPr>
          <w:rFonts w:ascii="Times New Roman" w:hAnsi="Times New Roman" w:cs="Times New Roman" w:hint="eastAsia"/>
        </w:rPr>
        <w:t>并对</w:t>
      </w:r>
      <w:r w:rsidRPr="006F1063">
        <w:rPr>
          <w:rFonts w:ascii="Times New Roman" w:hAnsi="Times New Roman" w:cs="Times New Roman"/>
          <w:i/>
        </w:rPr>
        <w:t>k</w:t>
      </w:r>
      <w:r w:rsidRPr="006F1063">
        <w:rPr>
          <w:rFonts w:ascii="Times New Roman" w:hAnsi="Times New Roman" w:cs="Times New Roman"/>
          <w:vertAlign w:val="subscript"/>
        </w:rPr>
        <w:t>2</w:t>
      </w:r>
      <w:r w:rsidRPr="006F1063">
        <w:rPr>
          <w:rFonts w:ascii="Times New Roman" w:hAnsi="Times New Roman" w:cs="Times New Roman" w:hint="eastAsia"/>
        </w:rPr>
        <w:t>进行位移激励</w:t>
      </w:r>
      <w:r w:rsidRPr="006F1063">
        <w:rPr>
          <w:rFonts w:ascii="Times New Roman" w:hAnsi="Times New Roman" w:cs="Times New Roman" w:hint="eastAsia"/>
          <w:i/>
        </w:rPr>
        <w:t>y</w:t>
      </w:r>
      <w:r w:rsidRPr="006F1063">
        <w:rPr>
          <w:rFonts w:ascii="Times New Roman" w:hAnsi="Times New Roman" w:cs="Times New Roman"/>
        </w:rPr>
        <w:t>(</w:t>
      </w:r>
      <w:r w:rsidRPr="006F1063">
        <w:rPr>
          <w:rFonts w:ascii="Times New Roman" w:hAnsi="Times New Roman" w:cs="Times New Roman"/>
          <w:i/>
        </w:rPr>
        <w:t>t</w:t>
      </w:r>
      <w:r w:rsidRPr="006F1063">
        <w:rPr>
          <w:rFonts w:ascii="Times New Roman" w:hAnsi="Times New Roman" w:cs="Times New Roman"/>
        </w:rPr>
        <w:t>)=</w:t>
      </w:r>
      <w:r w:rsidRPr="006F1063">
        <w:rPr>
          <w:rFonts w:ascii="Times New Roman" w:hAnsi="Times New Roman" w:cs="Times New Roman" w:hint="eastAsia"/>
          <w:i/>
        </w:rPr>
        <w:t>a</w:t>
      </w:r>
      <w:r w:rsidRPr="006F1063">
        <w:rPr>
          <w:rFonts w:ascii="Times New Roman" w:hAnsi="Times New Roman" w:cs="Times New Roman"/>
        </w:rPr>
        <w:t>sin</w:t>
      </w:r>
      <w:r w:rsidRPr="006F1063">
        <w:rPr>
          <w:rFonts w:hint="eastAsia"/>
          <w:i/>
        </w:rPr>
        <w:sym w:font="Symbol" w:char="F077"/>
      </w:r>
      <w:r w:rsidRPr="006F1063">
        <w:rPr>
          <w:rFonts w:ascii="Times New Roman" w:hAnsi="Times New Roman" w:cs="Times New Roman"/>
          <w:i/>
        </w:rPr>
        <w:t>t</w:t>
      </w:r>
      <w:r w:rsidRPr="006F1063">
        <w:rPr>
          <w:rFonts w:ascii="Times New Roman" w:hAnsi="Times New Roman" w:cs="Times New Roman" w:hint="eastAsia"/>
        </w:rPr>
        <w:t>。改变激励频率</w:t>
      </w:r>
      <w:r w:rsidRPr="006F1063">
        <w:rPr>
          <w:rFonts w:hint="eastAsia"/>
          <w:i/>
        </w:rPr>
        <w:sym w:font="Symbol" w:char="F077"/>
      </w:r>
      <w:r w:rsidRPr="006F1063">
        <w:rPr>
          <w:rFonts w:ascii="Times New Roman" w:hAnsi="Times New Roman" w:cs="Times New Roman" w:hint="eastAsia"/>
        </w:rPr>
        <w:t>直至调整片达到共振状态，此时的共振频率为</w:t>
      </w:r>
      <w:r w:rsidRPr="006F1063">
        <w:rPr>
          <w:rFonts w:hint="eastAsia"/>
          <w:i/>
        </w:rPr>
        <w:sym w:font="Symbol" w:char="F077"/>
      </w:r>
      <w:r w:rsidRPr="006F1063">
        <w:rPr>
          <w:rFonts w:ascii="Times New Roman" w:hAnsi="Times New Roman" w:cs="Times New Roman" w:hint="eastAsia"/>
          <w:vertAlign w:val="subscript"/>
        </w:rPr>
        <w:t>0</w:t>
      </w:r>
      <w:r w:rsidRPr="006F1063">
        <w:rPr>
          <w:rFonts w:ascii="Times New Roman" w:hAnsi="Times New Roman" w:cs="Times New Roman" w:hint="eastAsia"/>
        </w:rPr>
        <w:t>。试以调整片转角</w:t>
      </w:r>
      <w:r w:rsidRPr="006F1063">
        <w:rPr>
          <w:rFonts w:hint="eastAsia"/>
          <w:i/>
        </w:rPr>
        <w:sym w:font="Symbol" w:char="F071"/>
      </w:r>
      <w:r w:rsidRPr="006F1063">
        <w:rPr>
          <w:rFonts w:ascii="Times New Roman" w:hAnsi="Times New Roman" w:cs="Times New Roman" w:hint="eastAsia"/>
        </w:rPr>
        <w:t>为坐标，建立系统扭转振动的运动微分方程，并推导调整片固有频率</w:t>
      </w:r>
      <w:r w:rsidRPr="006F1063">
        <w:rPr>
          <w:rFonts w:hint="eastAsia"/>
          <w:i/>
        </w:rPr>
        <w:sym w:font="Symbol" w:char="F077"/>
      </w:r>
      <w:r w:rsidRPr="006F1063">
        <w:rPr>
          <w:rFonts w:ascii="Times New Roman" w:hAnsi="Times New Roman" w:cs="Times New Roman" w:hint="eastAsia"/>
          <w:vertAlign w:val="subscript"/>
        </w:rPr>
        <w:t>n</w:t>
      </w:r>
      <w:r w:rsidRPr="006F1063">
        <w:rPr>
          <w:rFonts w:ascii="Times New Roman" w:hAnsi="Times New Roman" w:cs="Times New Roman" w:hint="eastAsia"/>
        </w:rPr>
        <w:t>的表达式。</w:t>
      </w:r>
    </w:p>
    <w:p w:rsidR="006F1063" w:rsidRPr="006F1063" w:rsidRDefault="006F1063" w:rsidP="006F1063">
      <w:pPr>
        <w:rPr>
          <w:rFonts w:ascii="Times New Roman" w:hAnsi="Times New Roman" w:cs="Times New Roman"/>
        </w:rPr>
      </w:pPr>
      <w:r w:rsidRPr="006F1063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547FE451" wp14:editId="4966DC81">
                <wp:extent cx="3432175" cy="1778000"/>
                <wp:effectExtent l="0" t="0" r="0" b="0"/>
                <wp:docPr id="1137" name="组合 1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2175" cy="1778000"/>
                          <a:chOff x="0" y="0"/>
                          <a:chExt cx="3432200" cy="1777715"/>
                        </a:xfrm>
                      </wpg:grpSpPr>
                      <pic:pic xmlns:pic="http://schemas.openxmlformats.org/drawingml/2006/picture">
                        <pic:nvPicPr>
                          <pic:cNvPr id="1138" name="图片 483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760" cy="169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39" name="椭圆 484"/>
                        <wps:cNvSpPr>
                          <a:spLocks noChangeArrowheads="1"/>
                        </wps:cNvSpPr>
                        <wps:spPr bwMode="auto">
                          <a:xfrm>
                            <a:off x="2635924" y="863316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140" name="组合 491"/>
                        <wpg:cNvGrpSpPr>
                          <a:grpSpLocks/>
                        </wpg:cNvGrpSpPr>
                        <wpg:grpSpPr bwMode="auto">
                          <a:xfrm>
                            <a:off x="2472456" y="122601"/>
                            <a:ext cx="428625" cy="76835"/>
                            <a:chOff x="0" y="0"/>
                            <a:chExt cx="429104" cy="76863"/>
                          </a:xfrm>
                        </wpg:grpSpPr>
                        <wps:wsp>
                          <wps:cNvPr id="1141" name="直接连接符 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6626"/>
                              <a:ext cx="429104" cy="237"/>
                            </a:xfrm>
                            <a:prstGeom prst="line">
                              <a:avLst/>
                            </a:prstGeom>
                            <a:noFill/>
                            <a:ln w="158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42" name="组合 486"/>
                          <wpg:cNvGrpSpPr>
                            <a:grpSpLocks/>
                          </wpg:cNvGrpSpPr>
                          <wpg:grpSpPr bwMode="auto">
                            <a:xfrm>
                              <a:off x="86843" y="0"/>
                              <a:ext cx="283845" cy="76835"/>
                              <a:chOff x="0" y="0"/>
                              <a:chExt cx="283877" cy="77109"/>
                            </a:xfrm>
                          </wpg:grpSpPr>
                          <wps:wsp>
                            <wps:cNvPr id="1145" name="直接连接符 4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6" name="直接连接符 4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1518" y="5109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7" name="直接连接符 4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3252" y="5109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9" name="直接连接符 49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29877" y="5109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51" name="椭圆 500"/>
                        <wps:cNvSpPr>
                          <a:spLocks noChangeArrowheads="1"/>
                        </wps:cNvSpPr>
                        <wps:spPr bwMode="auto">
                          <a:xfrm>
                            <a:off x="2651249" y="1604031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52" name="直接连接符 501"/>
                        <wps:cNvCnPr>
                          <a:cxnSpLocks noChangeShapeType="1"/>
                        </wps:cNvCnPr>
                        <wps:spPr bwMode="auto">
                          <a:xfrm>
                            <a:off x="893967" y="904183"/>
                            <a:ext cx="0" cy="756000"/>
                          </a:xfrm>
                          <a:prstGeom prst="line">
                            <a:avLst/>
                          </a:prstGeom>
                          <a:noFill/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55" name="组合 502"/>
                        <wpg:cNvGrpSpPr>
                          <a:grpSpLocks/>
                        </wpg:cNvGrpSpPr>
                        <wpg:grpSpPr bwMode="auto">
                          <a:xfrm>
                            <a:off x="694740" y="1660223"/>
                            <a:ext cx="395605" cy="82550"/>
                            <a:chOff x="0" y="4273"/>
                            <a:chExt cx="395605" cy="82779"/>
                          </a:xfrm>
                        </wpg:grpSpPr>
                        <wps:wsp>
                          <wps:cNvPr id="1156" name="直接连接符 5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4273"/>
                              <a:ext cx="395605" cy="5080"/>
                            </a:xfrm>
                            <a:prstGeom prst="line">
                              <a:avLst/>
                            </a:prstGeom>
                            <a:noFill/>
                            <a:ln w="158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57" name="组合 504"/>
                          <wpg:cNvGrpSpPr>
                            <a:grpSpLocks/>
                          </wpg:cNvGrpSpPr>
                          <wpg:grpSpPr bwMode="auto">
                            <a:xfrm>
                              <a:off x="40867" y="10217"/>
                              <a:ext cx="283845" cy="76835"/>
                              <a:chOff x="0" y="0"/>
                              <a:chExt cx="283877" cy="77109"/>
                            </a:xfrm>
                          </wpg:grpSpPr>
                          <wps:wsp>
                            <wps:cNvPr id="1158" name="直接连接符 5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9" name="直接连接符 5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1518" y="5109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0" name="直接连接符 5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3252" y="5109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1" name="直接连接符 5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29877" y="5109"/>
                                <a:ext cx="54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162" name="组合 512"/>
                        <wpg:cNvGrpSpPr>
                          <a:grpSpLocks/>
                        </wpg:cNvGrpSpPr>
                        <wpg:grpSpPr bwMode="auto">
                          <a:xfrm>
                            <a:off x="2727875" y="1532514"/>
                            <a:ext cx="334645" cy="158115"/>
                            <a:chOff x="0" y="0"/>
                            <a:chExt cx="334645" cy="158115"/>
                          </a:xfrm>
                        </wpg:grpSpPr>
                        <wps:wsp>
                          <wps:cNvPr id="1164" name="Freeform 948"/>
                          <wps:cNvSpPr>
                            <a:spLocks/>
                          </wps:cNvSpPr>
                          <wps:spPr bwMode="auto">
                            <a:xfrm>
                              <a:off x="28575" y="0"/>
                              <a:ext cx="269875" cy="158115"/>
                            </a:xfrm>
                            <a:custGeom>
                              <a:avLst/>
                              <a:gdLst>
                                <a:gd name="T0" fmla="*/ 0 w 540"/>
                                <a:gd name="T1" fmla="*/ 34341362 h 364"/>
                                <a:gd name="T2" fmla="*/ 44958176 w 540"/>
                                <a:gd name="T3" fmla="*/ 4905909 h 364"/>
                                <a:gd name="T4" fmla="*/ 89916853 w 540"/>
                                <a:gd name="T5" fmla="*/ 63776380 h 364"/>
                                <a:gd name="T6" fmla="*/ 134875029 w 540"/>
                                <a:gd name="T7" fmla="*/ 34341362 h 364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40" h="364">
                                  <a:moveTo>
                                    <a:pt x="0" y="182"/>
                                  </a:moveTo>
                                  <a:cubicBezTo>
                                    <a:pt x="60" y="91"/>
                                    <a:pt x="120" y="0"/>
                                    <a:pt x="180" y="26"/>
                                  </a:cubicBezTo>
                                  <a:cubicBezTo>
                                    <a:pt x="240" y="52"/>
                                    <a:pt x="300" y="312"/>
                                    <a:pt x="360" y="338"/>
                                  </a:cubicBezTo>
                                  <a:cubicBezTo>
                                    <a:pt x="420" y="364"/>
                                    <a:pt x="510" y="208"/>
                                    <a:pt x="540" y="18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5" name="Line 9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4295"/>
                              <a:ext cx="3346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66" name="直接连接符 556"/>
                        <wps:cNvCnPr>
                          <a:cxnSpLocks noChangeShapeType="1"/>
                        </wps:cNvCnPr>
                        <wps:spPr bwMode="auto">
                          <a:xfrm>
                            <a:off x="1062543" y="1128952"/>
                            <a:ext cx="0" cy="50400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7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1062543" y="1542730"/>
                            <a:ext cx="1588706" cy="510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8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753417" y="521054"/>
                            <a:ext cx="142875" cy="147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065E24" w:rsidRDefault="006F1063" w:rsidP="006F1063">
                              <w:pPr>
                                <w:spacing w:line="240" w:lineRule="exact"/>
                                <w:jc w:val="center"/>
                                <w:rPr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k</w:t>
                              </w:r>
                              <w:r>
                                <w:rPr>
                                  <w:rFonts w:hint="eastAsia"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727875" y="1277095"/>
                            <a:ext cx="142875" cy="147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065E24" w:rsidRDefault="006F1063" w:rsidP="006F1063">
                              <w:pPr>
                                <w:spacing w:line="240" w:lineRule="exact"/>
                                <w:jc w:val="center"/>
                                <w:rPr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k</w:t>
                              </w:r>
                              <w:r>
                                <w:rPr>
                                  <w:iCs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090570" y="1512080"/>
                            <a:ext cx="341630" cy="265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065E24" w:rsidRDefault="006F1063" w:rsidP="006F1063">
                              <w:pPr>
                                <w:spacing w:line="320" w:lineRule="exact"/>
                                <w:jc w:val="center"/>
                                <w:rPr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 w:rsidRPr="00EF7867">
                                <w:rPr>
                                  <w:iCs/>
                                </w:rPr>
                                <w:t>(</w:t>
                              </w:r>
                              <w:r w:rsidRPr="00EF7867"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 w:rsidRPr="00EF7867">
                                <w:rPr>
                                  <w:iCs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4" name="直接连接符 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429104" y="475079"/>
                            <a:ext cx="158359" cy="295672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5" name="直接连接符 571"/>
                        <wps:cNvCnPr>
                          <a:cxnSpLocks noChangeShapeType="1"/>
                        </wps:cNvCnPr>
                        <wps:spPr bwMode="auto">
                          <a:xfrm>
                            <a:off x="1016568" y="623222"/>
                            <a:ext cx="2884" cy="254792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26163" y="301394"/>
                            <a:ext cx="493289" cy="173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EF7867" w:rsidRDefault="006F1063" w:rsidP="006F1063">
                              <w:pPr>
                                <w:spacing w:line="240" w:lineRule="exact"/>
                                <w:rPr>
                                  <w:b/>
                                  <w:iCs/>
                                  <w:vertAlign w:val="subscript"/>
                                </w:rPr>
                              </w:pPr>
                              <w:r w:rsidRPr="00EF7867">
                                <w:rPr>
                                  <w:b/>
                                  <w:iCs/>
                                </w:rPr>
                                <w:t>升降舵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558056" y="1174927"/>
                            <a:ext cx="493289" cy="173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EF7867" w:rsidRDefault="006F1063" w:rsidP="006F1063">
                              <w:pPr>
                                <w:spacing w:line="240" w:lineRule="exact"/>
                                <w:rPr>
                                  <w:b/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Cs/>
                                </w:rPr>
                                <w:t>调整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8" name="直接连接符 574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1958" y="934833"/>
                            <a:ext cx="207091" cy="234049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39942" y="480187"/>
                            <a:ext cx="142875" cy="147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065E24" w:rsidRDefault="006F1063" w:rsidP="006F1063">
                              <w:pPr>
                                <w:spacing w:line="240" w:lineRule="exact"/>
                                <w:jc w:val="center"/>
                                <w:rPr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8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736849" y="1455888"/>
                            <a:ext cx="142875" cy="147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1063" w:rsidRPr="00065E24" w:rsidRDefault="006F1063" w:rsidP="006F1063">
                              <w:pPr>
                                <w:spacing w:line="240" w:lineRule="exact"/>
                                <w:jc w:val="center"/>
                                <w:rPr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81" name="组合 1676"/>
                        <wpg:cNvGrpSpPr>
                          <a:grpSpLocks/>
                        </wpg:cNvGrpSpPr>
                        <wpg:grpSpPr bwMode="auto">
                          <a:xfrm rot="5400000">
                            <a:off x="2326867" y="498067"/>
                            <a:ext cx="678180" cy="71755"/>
                            <a:chOff x="0" y="0"/>
                            <a:chExt cx="651286" cy="93342"/>
                          </a:xfrm>
                        </wpg:grpSpPr>
                        <wpg:grpSp>
                          <wpg:cNvPr id="1182" name="组合 1677"/>
                          <wpg:cNvGrpSpPr>
                            <a:grpSpLocks/>
                          </wpg:cNvGrpSpPr>
                          <wpg:grpSpPr bwMode="auto">
                            <a:xfrm>
                              <a:off x="148143" y="0"/>
                              <a:ext cx="358051" cy="93342"/>
                              <a:chOff x="0" y="0"/>
                              <a:chExt cx="358140" cy="93980"/>
                            </a:xfrm>
                          </wpg:grpSpPr>
                          <wps:wsp>
                            <wps:cNvPr id="1183" name="Line 1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1750" cy="4635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4" name="Line 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75" y="0"/>
                                <a:ext cx="3238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5" name="Line 1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865" y="0"/>
                                <a:ext cx="43180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6" name="Line 1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870" y="0"/>
                                <a:ext cx="311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7" name="Line 1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2880" y="0"/>
                                <a:ext cx="311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8" name="Line 1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1460" y="0"/>
                                <a:ext cx="33020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9" name="Line 17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7160" y="0"/>
                                <a:ext cx="438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0" name="Line 1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1455" y="0"/>
                                <a:ext cx="4254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1" name="Line 1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5750" y="0"/>
                                <a:ext cx="4127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2" name="Lin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5755" y="0"/>
                                <a:ext cx="32385" cy="4635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93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0829" y="45976"/>
                              <a:ext cx="150457" cy="63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4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45975"/>
                              <a:ext cx="150457" cy="63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95" name="组合 1690"/>
                        <wpg:cNvGrpSpPr>
                          <a:grpSpLocks/>
                        </wpg:cNvGrpSpPr>
                        <wpg:grpSpPr bwMode="auto">
                          <a:xfrm rot="5400000">
                            <a:off x="2316651" y="1228565"/>
                            <a:ext cx="701040" cy="71755"/>
                            <a:chOff x="0" y="0"/>
                            <a:chExt cx="673690" cy="93342"/>
                          </a:xfrm>
                        </wpg:grpSpPr>
                        <wpg:grpSp>
                          <wpg:cNvPr id="1196" name="组合 1691"/>
                          <wpg:cNvGrpSpPr>
                            <a:grpSpLocks/>
                          </wpg:cNvGrpSpPr>
                          <wpg:grpSpPr bwMode="auto">
                            <a:xfrm>
                              <a:off x="148143" y="0"/>
                              <a:ext cx="358051" cy="93342"/>
                              <a:chOff x="0" y="0"/>
                              <a:chExt cx="358140" cy="93980"/>
                            </a:xfrm>
                          </wpg:grpSpPr>
                          <wps:wsp>
                            <wps:cNvPr id="1197" name="Line 1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1750" cy="4635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8" name="Line 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75" y="0"/>
                                <a:ext cx="3238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9" name="Line 1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865" y="0"/>
                                <a:ext cx="43180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0" name="Line 1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870" y="0"/>
                                <a:ext cx="311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1" name="Line 1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2880" y="0"/>
                                <a:ext cx="311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2" name="Line 1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1460" y="0"/>
                                <a:ext cx="33020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3" name="Line 17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7160" y="0"/>
                                <a:ext cx="4381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4" name="Line 1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1455" y="0"/>
                                <a:ext cx="4254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5" name="Line 1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5750" y="0"/>
                                <a:ext cx="41275" cy="939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6" name="Lin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5755" y="0"/>
                                <a:ext cx="32385" cy="4635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07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0828" y="45976"/>
                              <a:ext cx="172862" cy="63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8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45975"/>
                              <a:ext cx="150457" cy="63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47FE451" id="组合 1705" o:spid="_x0000_s1128" style="width:270.25pt;height:140pt;mso-position-horizontal-relative:char;mso-position-vertical-relative:line" coordsize="34322,177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">
                <v:shape id="图片 483" o:spid="_x0000_s1129" type="#_x0000_t75" style="position:absolute;width:26517;height:169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1zAbHAAAA3QAAAA8AAABkcnMvZG93bnJldi54bWxEj0FLw0AQhe+C/2EZoTe7qaVSYrdFKkK1&#10;2GIUvA67YxLNzobsNkn/fecgeJvhvXnvm9Vm9I3qqYt1YAOzaQaK2AZXc2ng8+P5dgkqJmSHTWAy&#10;cKYIm/X11QpzFwZ+p75IpZIQjjkaqFJqc62jrchjnIaWWLTv0HlMsnaldh0OEu4bfZdl99pjzdJQ&#10;YUvbiuxvcfIG+tdh/7Y9nF6Ow5OtFz/NvLD2y5jJzfj4ACrRmP7Nf9c7J/izueDKNzKCXl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Fp1zAbHAAAA3QAAAA8AAAAAAAAAAAAA&#10;AAAAnwIAAGRycy9kb3ducmV2LnhtbFBLBQYAAAAABAAEAPcAAACTAwAAAAA=&#10;">
                  <v:imagedata r:id="rId12" o:title=""/>
                  <v:path arrowok="t"/>
                </v:shape>
                <v:oval id="椭圆 484" o:spid="_x0000_s1130" style="position:absolute;left:26359;top:8633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HPfcMA&#10;AADdAAAADwAAAGRycy9kb3ducmV2LnhtbERPTWvCQBC9F/wPywi9NZu0UDR1FVsoKjlpROhtyI7J&#10;YnY2ZNcY/71bKPQ2j/c5i9VoWzFQ741jBVmSgiCunDZcKziW3y8zED4ga2wdk4I7eVgtJ08LzLW7&#10;8Z6GQ6hFDGGfo4ImhC6X0lcNWfSJ64gjd3a9xRBhX0vd4y2G21a+pum7tGg4NjTY0VdD1eVwtQqK&#10;6jRrN9KasrifP3fF1uy7H6PU83Rcf4AINIZ/8Z97q+P87G0Ov9/EE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HPfcMAAADdAAAADwAAAAAAAAAAAAAAAACYAgAAZHJzL2Rv&#10;d25yZXYueG1sUEsFBgAAAAAEAAQA9QAAAIgDAAAAAA==&#10;" fillcolor="black" strokeweight="1pt">
                  <v:stroke joinstyle="miter"/>
                </v:oval>
                <v:group id="组合 491" o:spid="_x0000_s1131" style="position:absolute;left:24724;top:1226;width:4286;height:768" coordsize="429104,76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HfPs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xHfPscAAADd&#10;AAAADwAAAAAAAAAAAAAAAACqAgAAZHJzL2Rvd25yZXYueG1sUEsFBgAAAAAEAAQA+gAAAJ4DAAAA&#10;AA==&#10;">
                  <v:line id="直接连接符 485" o:spid="_x0000_s1132" style="position:absolute;visibility:visible;mso-wrap-style:square" from="0,76626" to="429104,76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DruMQAAADdAAAADwAAAGRycy9kb3ducmV2LnhtbERPTWvCQBC9F/wPywheim4ibZXoKlEp&#10;2GM1F29jdkyC2dmwu2raX98tFHqbx/uc5bo3rbiT841lBekkAUFcWt1wpaA4vo/nIHxA1thaJgVf&#10;5GG9GjwtMdP2wZ90P4RKxBD2GSqoQ+gyKX1Zk0E/sR1x5C7WGQwRukpqh48Yblo5TZI3abDh2FBj&#10;R9uayuvhZhSc8+Lk9t/PeSc3rx9udypm5/6q1GjY5wsQgfrwL/5z73Wcn76k8PtNPEG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4Ou4xAAAAN0AAAAPAAAAAAAAAAAA&#10;AAAAAKECAABkcnMvZG93bnJldi54bWxQSwUGAAAAAAQABAD5AAAAkgMAAAAA&#10;" strokeweight="1.25pt">
                    <v:stroke joinstyle="miter"/>
                  </v:line>
                  <v:group id="组合 486" o:spid="_x0000_s1133" style="position:absolute;left:86843;width:283845;height:76835" coordsize="283877,77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/k0s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+Pn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P5NLFAAAA3QAA&#10;AA8AAAAAAAAAAAAAAAAAqgIAAGRycy9kb3ducmV2LnhtbFBLBQYAAAAABAAEAPoAAACcAwAAAAA=&#10;">
                    <v:line id="直接连接符 487" o:spid="_x0000_s1134" style="position:absolute;flip:x;visibility:visible;mso-wrap-style:square" from="0,0" to="54000,7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Sd1cMAAADdAAAADwAAAGRycy9kb3ducmV2LnhtbERP24rCMBB9F/yHMIJvmirrhWoUURaW&#10;BYVV8XlsxrbYTGoTtfr1RhD2bQ7nOtN5bQpxo8rllhX0uhEI4sTqnFMF+913ZwzCeWSNhWVS8CAH&#10;81mzMcVY2zv/0W3rUxFC2MWoIPO+jKV0SUYGXdeWxIE72cqgD7BKpa7wHsJNIftRNJQGcw4NGZa0&#10;zCg5b69GwWF9XP0mpV2tn5t0b/PBZbgYXZRqt+rFBISn2v+LP+4fHeb3vgbw/iac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UndXDAAAA3QAAAA8AAAAAAAAAAAAA&#10;AAAAoQIAAGRycy9kb3ducmV2LnhtbFBLBQYAAAAABAAEAPkAAACRAwAAAAA=&#10;">
                      <v:stroke joinstyle="miter"/>
                    </v:line>
                    <v:line id="直接连接符 488" o:spid="_x0000_s1135" style="position:absolute;flip:x;visibility:visible;mso-wrap-style:square" from="71518,5109" to="125518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YDosUAAADdAAAADwAAAGRycy9kb3ducmV2LnhtbERPTWvCQBC9F/wPyxR6azYpbZTUNYhS&#10;kIKCGjyP2WkSmp2N2VXT/vpuQfA2j/c503wwrbhQ7xrLCpIoBkFcWt1wpaDYfzxPQDiPrLG1TAp+&#10;yEE+Gz1MMdP2ylu67HwlQgi7DBXU3neZlK6syaCLbEccuC/bG/QB9pXUPV5DuGnlSxyn0mDDoaHG&#10;jhY1ld+7s1FwWB+Xn2Vnl+vfTVXY5u2UzscnpZ4eh/k7CE+Dv4tv7pUO85PXFP6/CSf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YDosUAAADdAAAADwAAAAAAAAAA&#10;AAAAAAChAgAAZHJzL2Rvd25yZXYueG1sUEsFBgAAAAAEAAQA+QAAAJMDAAAAAA==&#10;">
                      <v:stroke joinstyle="miter"/>
                    </v:line>
                    <v:line id="直接连接符 489" o:spid="_x0000_s1136" style="position:absolute;flip:x;visibility:visible;mso-wrap-style:square" from="153252,5109" to="207252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qmOcMAAADdAAAADwAAAGRycy9kb3ducmV2LnhtbERPTYvCMBC9L/gfwgje1lRRu3SNIoog&#10;goKueB6b2bbYTGoTtfrrNwuCt3m8zxlPG1OKG9WusKyg141AEKdWF5wpOPwsP79AOI+ssbRMCh7k&#10;YDppfYwx0fbOO7rtfSZCCLsEFeTeV4mULs3JoOvaijhwv7Y26AOsM6lrvIdwU8p+FI2kwYJDQ44V&#10;zXNKz/urUXDcnBbrtLKLzXObHWwxvIxm8UWpTruZfYPw1Pi3+OVe6TC/N4jh/5twgp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KpjnDAAAA3QAAAA8AAAAAAAAAAAAA&#10;AAAAoQIAAGRycy9kb3ducmV2LnhtbFBLBQYAAAAABAAEAPkAAACRAwAAAAA=&#10;">
                      <v:stroke joinstyle="miter"/>
                    </v:line>
                    <v:line id="直接连接符 490" o:spid="_x0000_s1137" style="position:absolute;flip:x;visibility:visible;mso-wrap-style:square" from="229877,5109" to="283877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mX0MMAAADdAAAADwAAAGRycy9kb3ducmV2LnhtbERP24rCMBB9F/yHMIJva6qst2oUWRFE&#10;cGFVfB6bsS02k9pErX79ZmHBtzmc60zntSnEnSqXW1bQ7UQgiBOrc04VHParjxEI55E1FpZJwZMc&#10;zGfNxhRjbR/8Q/edT0UIYRejgsz7MpbSJRkZdB1bEgfubCuDPsAqlbrCRwg3hexF0UAazDk0ZFjS&#10;V0bJZXczCo7b03KTlHa5fX2nB5v3r4PF8KpUu1UvJiA81f4t/nevdZjf/RzD3zfhBD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Zl9DDAAAA3QAAAA8AAAAAAAAAAAAA&#10;AAAAoQIAAGRycy9kb3ducmV2LnhtbFBLBQYAAAAABAAEAPkAAACRAwAAAAA=&#10;">
                      <v:stroke joinstyle="miter"/>
                    </v:line>
                  </v:group>
                </v:group>
                <v:oval id="椭圆 500" o:spid="_x0000_s1138" style="position:absolute;left:26512;top:1604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gm28IA&#10;AADdAAAADwAAAGRycy9kb3ducmV2LnhtbERPTYvCMBC9C/sfwix407SCIl2juAui0pNWhL0NzdgG&#10;m0lpotZ/b4SFvc3jfc5i1dtG3KnzxrGCdJyAIC6dNlwpOBWb0RyED8gaG8ek4EkeVsuPwQIz7R58&#10;oPsxVCKGsM9QQR1Cm0npy5os+rFriSN3cZ3FEGFXSd3hI4bbRk6SZCYtGo4NNbb0U1N5Pd6sgrw8&#10;z5uttKbIn5fvfb4zh/bXKDX87NdfIAL14V/8597pOD+dpvD+Jp4gl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2CbbwgAAAN0AAAAPAAAAAAAAAAAAAAAAAJgCAABkcnMvZG93&#10;bnJldi54bWxQSwUGAAAAAAQABAD1AAAAhwMAAAAA&#10;" fillcolor="black" strokeweight="1pt">
                  <v:stroke joinstyle="miter"/>
                </v:oval>
                <v:line id="直接连接符 501" o:spid="_x0000_s1139" style="position:absolute;visibility:visible;mso-wrap-style:square" from="8939,9041" to="8939,16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vjEsMAAADdAAAADwAAAGRycy9kb3ducmV2LnhtbERPTYvCMBC9L+x/CLOwl2VNFdSlGqUq&#10;C3pUe/E2NmNbbCYlidrdX28Ewds83udM551pxJWcry0r6PcSEMSF1TWXCvL97/cPCB+QNTaWScEf&#10;eZjP3t+mmGp74y1dd6EUMYR9igqqENpUSl9UZND3bEscuZN1BkOErpTa4S2Gm0YOkmQkDdYcGyps&#10;aVlRcd5djIJjlh/c+v8ra+ViuHGrQz4+dmelPj+6bAIiUBde4qd7reP8/nAAj2/iC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r4xLDAAAA3QAAAA8AAAAAAAAAAAAA&#10;AAAAoQIAAGRycy9kb3ducmV2LnhtbFBLBQYAAAAABAAEAPkAAACRAwAAAAA=&#10;" strokeweight="1.25pt">
                  <v:stroke joinstyle="miter"/>
                </v:line>
                <v:group id="组合 502" o:spid="_x0000_s1140" style="position:absolute;left:6947;top:16602;width:3956;height:825" coordorigin=",4273" coordsize="395605,82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/qe8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+Mk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r/qe8QAAADdAAAA&#10;DwAAAAAAAAAAAAAAAACqAgAAZHJzL2Rvd25yZXYueG1sUEsFBgAAAAAEAAQA+gAAAJsDAAAAAA==&#10;">
                  <v:line id="直接连接符 503" o:spid="_x0000_s1141" style="position:absolute;flip:y;visibility:visible;mso-wrap-style:square" from="0,4273" to="395605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8IrsUAAADdAAAADwAAAGRycy9kb3ducmV2LnhtbERPS2sCMRC+F/wPYYReimYtVGVrlCoV&#10;tD2Iz/Owme5u3UzWJHW3/74RCt7m43vOZNaaSlzJ+dKygkE/AUGcWV1yruCwX/bGIHxA1lhZJgW/&#10;5GE27TxMMNW24S1ddyEXMYR9igqKEOpUSp8VZND3bU0cuS/rDIYIXS61wyaGm0o+J8lQGiw5NhRY&#10;06Kg7Lz7MQrOn6un03E+GrvFZj1amubynbx/KPXYbd9eQQRqw138717pOH/wMoTbN/EE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68IrsUAAADdAAAADwAAAAAAAAAA&#10;AAAAAAChAgAAZHJzL2Rvd25yZXYueG1sUEsFBgAAAAAEAAQA+QAAAJMDAAAAAA==&#10;" strokeweight="1.25pt">
                    <v:stroke joinstyle="miter"/>
                  </v:line>
                  <v:group id="组合 504" o:spid="_x0000_s1142" style="position:absolute;left:40867;top:10217;width:283845;height:76835" coordsize="283877,77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HRl8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e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IdGXwwAAAN0AAAAP&#10;AAAAAAAAAAAAAAAAAKoCAABkcnMvZG93bnJldi54bWxQSwUGAAAAAAQABAD6AAAAmgMAAAAA&#10;">
                    <v:line id="直接连接符 505" o:spid="_x0000_s1143" style="position:absolute;flip:x;visibility:visible;mso-wrap-style:square" from="0,0" to="54000,7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yklscAAADdAAAADwAAAGRycy9kb3ducmV2LnhtbESPQWvCQBCF70L/wzKF3nRjQVuiG5FK&#10;oQgWakPPY3ZMgtnZmN3G6K93DoXeZnhv3vtmuRpco3rqQu3ZwHSSgCIuvK25NJB/v49fQYWIbLHx&#10;TAauFGCVPYyWmFp/4S/q97FUEsIhRQNVjG2qdSgqchgmviUW7eg7h1HWrtS2w4uEu0Y/J8lcO6xZ&#10;Gips6a2i4rT/dQZ+dofNtmj9Znf7LHNfz87z9cvZmKfHYb0AFWmI/+a/6w8r+NOZ4Mo3MoLO7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DKSWxwAAAN0AAAAPAAAAAAAA&#10;AAAAAAAAAKECAABkcnMvZG93bnJldi54bWxQSwUGAAAAAAQABAD5AAAAlQMAAAAA&#10;">
                      <v:stroke joinstyle="miter"/>
                    </v:line>
                    <v:line id="直接连接符 506" o:spid="_x0000_s1144" style="position:absolute;flip:x;visibility:visible;mso-wrap-style:square" from="71518,5109" to="125518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ABDcMAAADdAAAADwAAAGRycy9kb3ducmV2LnhtbERP24rCMBB9F/yHMMK+aaqgq9UooiyI&#10;4IIXfB6bsS02k9pErX69WVjwbQ7nOpNZbQpxp8rllhV0OxEI4sTqnFMFh/1PewjCeWSNhWVS8CQH&#10;s2mzMcFY2wdv6b7zqQgh7GJUkHlfxlK6JCODrmNL4sCdbWXQB1ilUlf4COGmkL0oGkiDOYeGDEta&#10;ZJRcdjej4Lg5LddJaZeb1296sHn/Oph/X5X6atXzMQhPtf+I/90rHeZ3+yP4+yacIK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AAQ3DAAAA3QAAAA8AAAAAAAAAAAAA&#10;AAAAoQIAAGRycy9kb3ducmV2LnhtbFBLBQYAAAAABAAEAPkAAACRAwAAAAA=&#10;">
                      <v:stroke joinstyle="miter"/>
                    </v:line>
                    <v:line id="直接连接符 507" o:spid="_x0000_s1145" style="position:absolute;flip:x;visibility:visible;mso-wrap-style:square" from="153252,5109" to="207252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ZiLccAAADdAAAADwAAAGRycy9kb3ducmV2LnhtbESPT2vCQBDF7wW/wzKF3uomhUaJrkGU&#10;QilY8A89T7NjEpqdjdmtpn5651DwNsN7895v5sXgWnWmPjSeDaTjBBRx6W3DlYHD/u15CipEZIut&#10;ZzLwRwGKxehhjrn1F97SeRcrJSEccjRQx9jlWoeyJodh7Dti0Y6+dxhl7Stte7xIuGv1S5Jk2mHD&#10;0lBjR6uayp/drzPwtflef5SdX2+un9XBN6+nbDk5GfP0OCxnoCIN8W7+v363gp9mwi/fyAh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FmItxwAAAN0AAAAPAAAAAAAA&#10;AAAAAAAAAKECAABkcnMvZG93bnJldi54bWxQSwUGAAAAAAQABAD5AAAAlQMAAAAA&#10;">
                      <v:stroke joinstyle="miter"/>
                    </v:line>
                    <v:line id="直接连接符 508" o:spid="_x0000_s1146" style="position:absolute;flip:x;visibility:visible;mso-wrap-style:square" from="229877,5109" to="283877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rHtsQAAADdAAAADwAAAGRycy9kb3ducmV2LnhtbERPTWvCQBC9F/oflin0VjcRTEt0FTEU&#10;pKBQlZ7H7JgEs7NJdpuk/fVuoeBtHu9zFqvR1KKnzlWWFcSTCARxbnXFhYLT8f3lDYTzyBpry6Tg&#10;hxyslo8PC0y1HfiT+oMvRAhhl6KC0vsmldLlJRl0E9sQB+5iO4M+wK6QusMhhJtaTqMokQYrDg0l&#10;NrQpKb8evo2Cr905+8gbm+1+98XJVrM2Wb+2Sj0/jes5CE+jv4v/3Vsd5sdJDH/fhB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Wse2xAAAAN0AAAAPAAAAAAAAAAAA&#10;AAAAAKECAABkcnMvZG93bnJldi54bWxQSwUGAAAAAAQABAD5AAAAkgMAAAAA&#10;">
                      <v:stroke joinstyle="miter"/>
                    </v:line>
                  </v:group>
                </v:group>
                <v:group id="组合 512" o:spid="_x0000_s1147" style="position:absolute;left:27278;top:15325;width:3347;height:1581" coordsize="334645,158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4ss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X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OriywwAAAN0AAAAP&#10;AAAAAAAAAAAAAAAAAKoCAABkcnMvZG93bnJldi54bWxQSwUGAAAAAAQABAD6AAAAmgMAAAAA&#10;">
                  <v:shape id="Freeform 948" o:spid="_x0000_s1148" style="position:absolute;left:28575;width:269875;height:158115;visibility:visible;mso-wrap-style:square;v-text-anchor:top" coordsize="540,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lf88QA&#10;AADdAAAADwAAAGRycy9kb3ducmV2LnhtbERPTWvCQBC9C/6HZYTedKMVKamrqFToQQ+mYultyE6T&#10;xexsyK4m9td3BcHbPN7nzJedrcSVGm8cKxiPEhDEudOGCwXHr+3wDYQPyBorx6TgRh6Wi35vjql2&#10;LR/omoVCxBD2KSooQ6hTKX1ekkU/cjVx5H5dYzFE2BRSN9jGcFvJSZLMpEXDsaHEmjYl5efsYhWY&#10;qdx/7Lrv7eXUvhY/f85k63yj1MugW72DCNSFp/jh/tRx/ng2hfs38QS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JX/PEAAAA3QAAAA8AAAAAAAAAAAAAAAAAmAIAAGRycy9k&#10;b3ducmV2LnhtbFBLBQYAAAAABAAEAPUAAACJAwAAAAA=&#10;" path="m,182c60,91,120,,180,26v60,26,120,286,180,312c420,364,510,208,540,182e" filled="f">
                    <v:path arrowok="t" o:connecttype="custom" o:connectlocs="0,2147483646;2147483646,2131037916;2147483646,2147483646;2147483646,2147483646" o:connectangles="0,0,0,0"/>
                  </v:shape>
                  <v:line id="Line 949" o:spid="_x0000_s1149" style="position:absolute;visibility:visible;mso-wrap-style:square" from="0,74295" to="334645,74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fAPsUAAADd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+Uv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fAPsUAAADdAAAADwAAAAAAAAAA&#10;AAAAAAChAgAAZHJzL2Rvd25yZXYueG1sUEsFBgAAAAAEAAQA+QAAAJMDAAAAAA==&#10;"/>
                </v:group>
                <v:line id="直接连接符 556" o:spid="_x0000_s1150" style="position:absolute;visibility:visible;mso-wrap-style:square" from="10625,11289" to="10625,16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Unu8EAAADdAAAADwAAAGRycy9kb3ducmV2LnhtbERPTWvCQBC9F/oflin0VjcpbdDoGkQQ&#10;JLfGeB+yYxLNzobdrSb/vlso9DaP9zmbYjKDuJPzvWUF6SIBQdxY3XOroD4d3pYgfEDWOFgmBTN5&#10;KLbPTxvMtX3wF92r0IoYwj5HBV0IYy6lbzoy6Bd2JI7cxTqDIULXSu3wEcPNIN+TJJMGe44NHY60&#10;76i5Vd9GAZZJea7n0+dlQPNxneuV01et1OvLtFuDCDSFf/Gf+6jj/DTL4PebeIL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1Se7wQAAAN0AAAAPAAAAAAAAAAAAAAAA&#10;AKECAABkcnMvZG93bnJldi54bWxQSwUGAAAAAAQABAD5AAAAjwMAAAAA&#10;" strokeweight=".5pt">
                  <v:stroke joinstyle="miter"/>
                </v:line>
                <v:line id="Line 216" o:spid="_x0000_s1151" style="position:absolute;visibility:visible;mso-wrap-style:square" from="10625,15427" to="26512,15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ymtcQAAADdAAAADwAAAGRycy9kb3ducmV2LnhtbERPTWvCQBC9F/wPywi91Y0KNqSu0ooR&#10;QS1t9OBxyE6T0N3ZkN1q+u+7QsHbPN7nzJe9NeJCnW8cKxiPEhDEpdMNVwpOx/wpBeEDskbjmBT8&#10;koflYvAwx0y7K3/SpQiViCHsM1RQh9BmUvqyJot+5FriyH25zmKIsKuk7vAaw62RkySZSYsNx4Ya&#10;W1rVVH4XP1aBeT8fTIEf0yoN6XqTv+3y436n1OOwf30BEagPd/G/e6vj/PHsGW7fxB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/Ka1xAAAAN0AAAAPAAAAAAAAAAAA&#10;AAAAAKECAABkcnMvZG93bnJldi54bWxQSwUGAAAAAAQABAD5AAAAkgMAAAAA&#10;" strokeweight=".5pt">
                  <v:stroke startarrow="classic" startarrowwidth="narrow" endarrow="classic" endarrowwidth="narrow"/>
                </v:line>
                <v:shape id="Text Box 17" o:spid="_x0000_s1152" type="#_x0000_t202" style="position:absolute;left:27534;top:5210;width:1428;height:1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UnscA&#10;AADdAAAADwAAAGRycy9kb3ducmV2LnhtbESPS2/CMBCE70j8B2uRekHFgUOEUgxqeUg9lAMPcV7F&#10;2yRqvI5sQ8K/7x4q9barmZ35drUZXKseFGLj2cB8loEiLr1tuDJwvRxel6BiQrbYeiYDT4qwWY9H&#10;Kyys7/lEj3OqlIRwLNBAnVJXaB3LmhzGme+IRfv2wWGSNVTaBuwl3LV6kWW5dtiwNNTY0bam8ud8&#10;dwbyXbj3J95Od9f9Fx67anH7eN6MeZkM72+gEg3p3/x3/WkFf54LrnwjI+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n1J7HAAAA3QAAAA8AAAAAAAAAAAAAAAAAmAIAAGRy&#10;cy9kb3ducmV2LnhtbFBLBQYAAAAABAAEAPUAAACMAwAAAAA=&#10;" stroked="f">
                  <v:textbox inset="0,0,0,0">
                    <w:txbxContent>
                      <w:p w:rsidR="006F1063" w:rsidRPr="00065E24" w:rsidRDefault="006F1063" w:rsidP="006F1063">
                        <w:pPr>
                          <w:spacing w:line="240" w:lineRule="exact"/>
                          <w:jc w:val="center"/>
                          <w:rPr>
                            <w:iCs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k</w:t>
                        </w:r>
                        <w:r>
                          <w:rPr>
                            <w:rFonts w:hint="eastAsia"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7" o:spid="_x0000_s1153" type="#_x0000_t202" style="position:absolute;left:27278;top:12770;width:1429;height:1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txBcMA&#10;AADdAAAADwAAAGRycy9kb3ducmV2LnhtbERPS4vCMBC+L/gfwgheFk31UNauUdYXeHAPPvA8NLNt&#10;2WZSkmjrvzeC4G0+vufMFp2pxY2crywrGI8SEMS51RUXCs6n7fALhA/IGmvLpOBOHhbz3scMM21b&#10;PtDtGAoRQ9hnqKAMocmk9HlJBv3INsSR+7POYIjQFVI7bGO4qeUkSVJpsOLYUGJDq5Ly/+PVKEjX&#10;7toeePW5Pm/2+NsUk8vyflFq0O9+vkEE6sJb/HLvdJw/Tqfw/Cae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txBcMAAADdAAAADwAAAAAAAAAAAAAAAACYAgAAZHJzL2Rv&#10;d25yZXYueG1sUEsFBgAAAAAEAAQA9QAAAIgDAAAAAA==&#10;" stroked="f">
                  <v:textbox inset="0,0,0,0">
                    <w:txbxContent>
                      <w:p w:rsidR="006F1063" w:rsidRPr="00065E24" w:rsidRDefault="006F1063" w:rsidP="006F1063">
                        <w:pPr>
                          <w:spacing w:line="240" w:lineRule="exact"/>
                          <w:jc w:val="center"/>
                          <w:rPr>
                            <w:iCs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k</w:t>
                        </w:r>
                        <w:r>
                          <w:rPr>
                            <w:iCs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7" o:spid="_x0000_s1154" type="#_x0000_t202" style="position:absolute;left:30905;top:15120;width:3417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rQMsQA&#10;AADdAAAADwAAAGRycy9kb3ducmV2LnhtbERPyWrDMBC9F/IPYgK9lEaOC2lwo4QkbqGH9pCFnAdr&#10;YptYIyPJS/6+KhR6m8dbZ7UZTSN6cr62rGA+S0AQF1bXXCo4nz6elyB8QNbYWCYFd/KwWU8eVphp&#10;O/CB+mMoRQxhn6GCKoQ2k9IXFRn0M9sSR+5qncEQoSuldjjEcNPINEkW0mDNsaHClvYVFbdjZxQs&#10;ctcNB94/5ef3L/xuy/Syu1+UepyO2zcQgcbwL/5zf+o4f/76Ar/fxBP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a0DLEAAAA3QAAAA8AAAAAAAAAAAAAAAAAmAIAAGRycy9k&#10;b3ducmV2LnhtbFBLBQYAAAAABAAEAPUAAACJAwAAAAA=&#10;" stroked="f">
                  <v:textbox inset="0,0,0,0">
                    <w:txbxContent>
                      <w:p w:rsidR="006F1063" w:rsidRPr="00065E24" w:rsidRDefault="006F1063" w:rsidP="006F1063">
                        <w:pPr>
                          <w:spacing w:line="320" w:lineRule="exact"/>
                          <w:jc w:val="center"/>
                          <w:rPr>
                            <w:iCs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  <w:r w:rsidRPr="00EF7867">
                          <w:rPr>
                            <w:iCs/>
                          </w:rPr>
                          <w:t>(</w:t>
                        </w:r>
                        <w:r w:rsidRPr="00EF7867">
                          <w:rPr>
                            <w:i/>
                            <w:iCs/>
                          </w:rPr>
                          <w:t>t</w:t>
                        </w:r>
                        <w:r w:rsidRPr="00EF7867">
                          <w:rPr>
                            <w:iCs/>
                          </w:rPr>
                          <w:t>)</w:t>
                        </w:r>
                      </w:p>
                    </w:txbxContent>
                  </v:textbox>
                </v:shape>
                <v:line id="直接连接符 570" o:spid="_x0000_s1155" style="position:absolute;flip:x;visibility:visible;mso-wrap-style:square" from="4291,4750" to="5874,7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Ay8sQAAADdAAAADwAAAGRycy9kb3ducmV2LnhtbERPzWoCMRC+F/oOYYReSs0qVmU1SikU&#10;eiiCax9g2Iy7i5tJTFKz9ekbQehtPr7fWW8H04sL+dBZVjAZFyCIa6s7bhR8Hz5eliBCRNbYWyYF&#10;vxRgu3l8WGOpbeI9XarYiBzCoUQFbYyulDLULRkMY+uIM3e03mDM0DdSe0w53PRyWhRzabDj3NCi&#10;o/eW6lP1YxRUB5+m6Su5qz9fz89p6fa7xatST6PhbQUi0hD/xXf3p87zJ4sZ3L7JJ8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MDLyxAAAAN0AAAAPAAAAAAAAAAAA&#10;AAAAAKECAABkcnMvZG93bnJldi54bWxQSwUGAAAAAAQABAD5AAAAkgMAAAAA&#10;" strokeweight="1pt">
                  <v:stroke startarrowwidth="narrow" startarrowlength="short" endarrow="block" endarrowwidth="narrow" joinstyle="miter"/>
                </v:line>
                <v:line id="直接连接符 571" o:spid="_x0000_s1156" style="position:absolute;visibility:visible;mso-wrap-style:square" from="10165,6232" to="10194,8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bYLMIAAADdAAAADwAAAGRycy9kb3ducmV2LnhtbERPzWoCMRC+F3yHMAUvRROFqmyNIoJU&#10;xEu3fYBhM2bTbibrJtX17U1B6G0+vt9ZrnvfiAt10QXWMBkrEMRVMI6thq/P3WgBIiZkg01g0nCj&#10;COvV4GmJhQlX/qBLmazIIRwL1FCn1BZSxqomj3EcWuLMnULnMWXYWWk6vOZw38ipUjPp0XFuqLGl&#10;bU3VT/nrNZzdtzxIZ19u6n2q5vF0PtpypvXwud+8gUjUp3/xw703ef5k/gp/3+QT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bYLMIAAADdAAAADwAAAAAAAAAAAAAA&#10;AAChAgAAZHJzL2Rvd25yZXYueG1sUEsFBgAAAAAEAAQA+QAAAJADAAAAAA==&#10;" strokeweight="1pt">
                  <v:stroke endarrowwidth="narrow" endarrowlength="short" joinstyle="miter"/>
                </v:line>
                <v:shape id="Text Box 17" o:spid="_x0000_s1157" type="#_x0000_t202" style="position:absolute;left:5261;top:3013;width:4933;height:1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1zqsMA&#10;AADdAAAADwAAAGRycy9kb3ducmV2LnhtbERPS4vCMBC+L/gfwgheFk310JWuUdYXeHAPPvA8NLNt&#10;2WZSkmjrvzeC4G0+vufMFp2pxY2crywrGI8SEMS51RUXCs6n7XAKwgdkjbVlUnAnD4t572OGmbYt&#10;H+h2DIWIIewzVFCG0GRS+rwkg35kG+LI/VlnMEToCqkdtjHc1HKSJKk0WHFsKLGhVUn5//FqFKRr&#10;d20PvPpcnzd7/G2KyWV5vyg16Hc/3yACdeEtfrl3Os4ff6Xw/Cae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1zqsMAAADdAAAADwAAAAAAAAAAAAAAAACYAgAAZHJzL2Rv&#10;d25yZXYueG1sUEsFBgAAAAAEAAQA9QAAAIgDAAAAAA==&#10;" stroked="f">
                  <v:textbox inset="0,0,0,0">
                    <w:txbxContent>
                      <w:p w:rsidR="006F1063" w:rsidRPr="00EF7867" w:rsidRDefault="006F1063" w:rsidP="006F1063">
                        <w:pPr>
                          <w:spacing w:line="240" w:lineRule="exact"/>
                          <w:rPr>
                            <w:b/>
                            <w:iCs/>
                            <w:vertAlign w:val="subscript"/>
                          </w:rPr>
                        </w:pPr>
                        <w:r w:rsidRPr="00EF7867">
                          <w:rPr>
                            <w:b/>
                            <w:iCs/>
                          </w:rPr>
                          <w:t>升降舵</w:t>
                        </w:r>
                      </w:p>
                    </w:txbxContent>
                  </v:textbox>
                </v:shape>
                <v:shape id="Text Box 17" o:spid="_x0000_s1158" type="#_x0000_t202" style="position:absolute;left:15580;top:11749;width:4933;height:1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HWMcQA&#10;AADdAAAADwAAAGRycy9kb3ducmV2LnhtbERPS2vCQBC+F/wPywi9lLrRQ1JSV/FRoQd70IrnITtN&#10;QrOzYXfz8N+7BaG3+fies1yPphE9OV9bVjCfJSCIC6trLhVcvg+vbyB8QNbYWCYFN/KwXk2elphr&#10;O/CJ+nMoRQxhn6OCKoQ2l9IXFRn0M9sSR+7HOoMhQldK7XCI4aaRiyRJpcGaY0OFLe0qKn7PnVGQ&#10;7l03nHj3sr98HPGrLRfX7e2q1PN03LyDCDSGf/HD/anj/HmWwd838QS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h1jHEAAAA3QAAAA8AAAAAAAAAAAAAAAAAmAIAAGRycy9k&#10;b3ducmV2LnhtbFBLBQYAAAAABAAEAPUAAACJAwAAAAA=&#10;" stroked="f">
                  <v:textbox inset="0,0,0,0">
                    <w:txbxContent>
                      <w:p w:rsidR="006F1063" w:rsidRPr="00EF7867" w:rsidRDefault="006F1063" w:rsidP="006F1063">
                        <w:pPr>
                          <w:spacing w:line="240" w:lineRule="exact"/>
                          <w:rPr>
                            <w:b/>
                            <w:iCs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iCs/>
                          </w:rPr>
                          <w:t>调整片</w:t>
                        </w:r>
                      </w:p>
                    </w:txbxContent>
                  </v:textbox>
                </v:shape>
                <v:line id="直接连接符 574" o:spid="_x0000_s1159" style="position:absolute;flip:x;visibility:visible;mso-wrap-style:square" from="17419,9348" to="19490,11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OQq8cAAADdAAAADwAAAGRycy9kb3ducmV2LnhtbESPQWvCQBCF74X+h2UKvdVNSqkSXUVK&#10;Q/UkRg8eh+yYhGRnQ3YbU39951DobYb35r1vVpvJdWqkITSeDaSzBBRx6W3DlYHzKX9ZgAoR2WLn&#10;mQz8UIDN+vFhhZn1Nz7SWMRKSQiHDA3UMfaZ1qGsyWGY+Z5YtKsfHEZZh0rbAW8S7jr9miTv2mHD&#10;0lBjTx81lW3x7QyMh2J/uadf7X4xfzt8Hinv87Yz5vlp2i5BRZriv/nvemcFP50LrnwjI+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05CrxwAAAN0AAAAPAAAAAAAA&#10;AAAAAAAAAKECAABkcnMvZG93bnJldi54bWxQSwUGAAAAAAQABAD5AAAAlQMAAAAA&#10;" strokeweight="1pt">
                  <v:stroke startarrow="block" startarrowwidth="narrow" joinstyle="miter"/>
                </v:line>
                <v:shape id="Text Box 17" o:spid="_x0000_s1160" type="#_x0000_t202" style="position:absolute;left:9399;top:4801;width:1429;height:1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Ln2MUA&#10;AADdAAAADwAAAGRycy9kb3ducmV2LnhtbERPO2vDMBDeC/kP4gJdSiMng9u4UUISt9ChHfIg82Fd&#10;bBPrZCQ5tv99VSh0u4/veavNYBpxJ+drywrmswQEcWF1zaWC8+nj+RWED8gaG8ukYCQPm/XkYYWZ&#10;tj0f6H4MpYgh7DNUUIXQZlL6oiKDfmZb4shdrTMYInSl1A77GG4auUiSVBqsOTZU2NK+ouJ27IyC&#10;NHddf+D9U35+/8LvtlxcduNFqcfpsH0DEWgI/+I/96eO8+cvS/j9Jp4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sufYxQAAAN0AAAAPAAAAAAAAAAAAAAAAAJgCAABkcnMv&#10;ZG93bnJldi54bWxQSwUGAAAAAAQABAD1AAAAigMAAAAA&#10;" stroked="f">
                  <v:textbox inset="0,0,0,0">
                    <w:txbxContent>
                      <w:p w:rsidR="006F1063" w:rsidRPr="00065E24" w:rsidRDefault="006F1063" w:rsidP="006F1063">
                        <w:pPr>
                          <w:spacing w:line="240" w:lineRule="exact"/>
                          <w:jc w:val="center"/>
                          <w:rPr>
                            <w:iCs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shape id="Text Box 17" o:spid="_x0000_s1161" type="#_x0000_t202" style="position:absolute;left:17368;top:14558;width:1429;height:1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0+YsUA&#10;AADdAAAADwAAAGRycy9kb3ducmV2LnhtbESPQW/CMAyF70j7D5En7YIghQNCHQEx2CQO7ABDnK3G&#10;tBWNUyWBln+PD0i72XrP731erHrXqDuFWHs2MBlnoIgLb2suDZz+fkZzUDEhW2w8k4EHRVgt3wYL&#10;zK3v+ED3YyqVhHDM0UCVUptrHYuKHMaxb4lFu/jgMMkaSm0DdhLuGj3Nspl2WLM0VNjSpqLierw5&#10;A7NtuHUH3gy3p+89/rbl9Pz1OBvz8d6vP0El6tO/+XW9s4I/mQu/fCMj6O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XT5ixQAAAN0AAAAPAAAAAAAAAAAAAAAAAJgCAABkcnMv&#10;ZG93bnJldi54bWxQSwUGAAAAAAQABAD1AAAAigMAAAAA&#10;" stroked="f">
                  <v:textbox inset="0,0,0,0">
                    <w:txbxContent>
                      <w:p w:rsidR="006F1063" w:rsidRPr="00065E24" w:rsidRDefault="006F1063" w:rsidP="006F1063">
                        <w:pPr>
                          <w:spacing w:line="240" w:lineRule="exact"/>
                          <w:jc w:val="center"/>
                          <w:rPr>
                            <w:iCs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group id="组合 1676" o:spid="_x0000_s1162" style="position:absolute;left:23268;top:4980;width:6782;height:718;rotation:90" coordsize="6512,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NJ+8MAAADdAAAADwAAAGRycy9kb3ducmV2LnhtbERPyWrDMBC9B/oPYgq9&#10;hEZ2D8F1ooQ0wdBrltIcB2timVojR1Jj9++rQiG3ebx1luvRduJGPrSOFeSzDARx7XTLjYLTsXou&#10;QISIrLFzTAp+KMB69TBZYqndwHu6HWIjUgiHEhWYGPtSylAbshhmridO3MV5izFB30jtcUjhtpMv&#10;WTaXFltODQZ72hqqvw7fVgFfP4rq2n1Oq3Pt883b8Gp256jU0+O4WYCINMa7+N/9rtP8vMjh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M0n7wwAAAN0AAAAP&#10;AAAAAAAAAAAAAAAAAKoCAABkcnMvZG93bnJldi54bWxQSwUGAAAAAAQABAD6AAAAmgMAAAAA&#10;">
                  <v:group id="组合 1677" o:spid="_x0000_s1163" style="position:absolute;left:1481;width:3580;height:933" coordsize="358140,93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zZeSM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A/Xs7g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Nl5IwwAAAN0AAAAP&#10;AAAAAAAAAAAAAAAAAKoCAABkcnMvZG93bnJldi54bWxQSwUGAAAAAAQABAD6AAAAmgMAAAAA&#10;">
                    <v:line id="Line 171" o:spid="_x0000_s1164" style="position:absolute;flip:y;visibility:visible;mso-wrap-style:square" from="0,0" to="3175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kehMQAAADdAAAADwAAAGRycy9kb3ducmV2LnhtbERPS2vCQBC+F/wPywje6sYKNU1dxRYK&#10;hdqDD7DHaXZMgtnZkJ2a+O/dguBtPr7nzJe9q9WZ2lB5NjAZJ6CIc28rLgzsdx+PKaggyBZrz2Tg&#10;QgGWi8HDHDPrO97QeSuFiiEcMjRQijSZ1iEvyWEY+4Y4ckffOpQI20LbFrsY7mr9lCTP2mHFsaHE&#10;ht5Lyk/bP2cg2Av/HtL1oXvb/5ykmn1L//VizGjYr15BCfVyF9/cnzbOn6RT+P8mnq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CR6ExAAAAN0AAAAPAAAAAAAAAAAA&#10;AAAAAKECAABkcnMvZG93bnJldi54bWxQSwUGAAAAAAQABAD5AAAAkgMAAAAA&#10;" strokeweight="1.25pt"/>
                    <v:line id="Line 172" o:spid="_x0000_s1165" style="position:absolute;visibility:visible;mso-wrap-style:square" from="28575,0" to="6096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V/jMMAAADdAAAADwAAAGRycy9kb3ducmV2LnhtbERP3WrCMBS+F/YO4Qx2p2m3UUpnLKNM&#10;EASZnQ9w1py1ZclJaaKtb28GA+/Ox/d71uVsjbjQ6HvHCtJVAoK4cbrnVsHpa7vMQfiArNE4JgVX&#10;8lBuHhZrLLSb+EiXOrQihrAvUEEXwlBI6ZuOLPqVG4gj9+NGiyHCsZV6xCmGWyOfkySTFnuODR0O&#10;VHXU/NZnq2D6rLfzYe+0Pbkq602Wfr98GKWeHuf3NxCB5nAX/7t3Os5P81f4+yaeID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Ff4zDAAAA3QAAAA8AAAAAAAAAAAAA&#10;AAAAoQIAAGRycy9kb3ducmV2LnhtbFBLBQYAAAAABAAEAPkAAACRAwAAAAA=&#10;" strokeweight="1.25pt"/>
                    <v:line id="Line 173" o:spid="_x0000_s1166" style="position:absolute;flip:y;visibility:visible;mso-wrap-style:square" from="62865,0" to="10604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wja8QAAADdAAAADwAAAGRycy9kb3ducmV2LnhtbERPS2vCQBC+F/wPywje6saCNU1dxRYK&#10;hdqDD7DHaXZMgtnZkJ2a+O/dguBtPr7nzJe9q9WZ2lB5NjAZJ6CIc28rLgzsdx+PKaggyBZrz2Tg&#10;QgGWi8HDHDPrO97QeSuFiiEcMjRQijSZ1iEvyWEY+4Y4ckffOpQI20LbFrsY7mr9lCTP2mHFsaHE&#10;ht5Lyk/bP2cg2Av/HtL1oXvb/5ykmn1L//VizGjYr15BCfVyF9/cnzbOn6RT+P8mnq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rCNrxAAAAN0AAAAPAAAAAAAAAAAA&#10;AAAAAKECAABkcnMvZG93bnJldi54bWxQSwUGAAAAAAQABAD5AAAAkgMAAAAA&#10;" strokeweight="1.25pt"/>
                    <v:line id="Line 174" o:spid="_x0000_s1167" style="position:absolute;visibility:visible;mso-wrap-style:square" from="102870,0" to="13398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tEYMEAAADdAAAADwAAAGRycy9kb3ducmV2LnhtbERP24rCMBB9F/Yfwgi+aVqFIl2jiKyw&#10;sCBa/YDZZmyLyaQ00Xb/fiMIvs3hXGe1GawRD+p841hBOktAEJdON1wpuJz30yUIH5A1Gsek4I88&#10;bNYfoxXm2vV8okcRKhFD2OeooA6hzaX0ZU0W/cy1xJG7us5iiLCrpO6wj+HWyHmSZNJiw7GhxpZ2&#10;NZW34m4V9MdiPxx+nLYXt8sak6W/iy+j1GQ8bD9BBBrCW/xyf+s4P11m8Pwmni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W0RgwQAAAN0AAAAPAAAAAAAAAAAAAAAA&#10;AKECAABkcnMvZG93bnJldi54bWxQSwUGAAAAAAQABAD5AAAAjwMAAAAA&#10;" strokeweight="1.25pt"/>
                    <v:line id="Line 175" o:spid="_x0000_s1168" style="position:absolute;visibility:visible;mso-wrap-style:square" from="182880,0" to="21399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fh+8MAAADdAAAADwAAAGRycy9kb3ducmV2LnhtbERP3WrCMBS+F/YO4Qx2p2k3qKUzllEm&#10;CILMzgc4a87asuSkNNHWtzeDwe7Ox/d7NuVsjbjS6HvHCtJVAoK4cbrnVsH5c7fMQfiArNE4JgU3&#10;8lBuHxYbLLSb+ETXOrQihrAvUEEXwlBI6ZuOLPqVG4gj9+1GiyHCsZV6xCmGWyOfkySTFnuODR0O&#10;VHXU/NQXq2D6qHfz8eC0Pbsq602Wfr28G6WeHue3VxCB5vAv/nPvdZyf5mv4/Sae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X4fvDAAAA3QAAAA8AAAAAAAAAAAAA&#10;AAAAoQIAAGRycy9kb3ducmV2LnhtbFBLBQYAAAAABAAEAPkAAACRAwAAAAA=&#10;" strokeweight="1.25pt"/>
                    <v:line id="Line 176" o:spid="_x0000_s1169" style="position:absolute;visibility:visible;mso-wrap-style:square" from="251460,0" to="28448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h1icUAAADdAAAADwAAAGRycy9kb3ducmV2LnhtbESP0WrDMAxF3wf7B6NB31YnG4SS1S2l&#10;rDAYjC7NB6ixloTacoi9Jv376aGwN4l7de/Rejt7p640xj6wgXyZgSJugu25NVCfDs8rUDEhW3SB&#10;ycCNImw3jw9rLG2Y+JuuVWqVhHAs0UCX0lBqHZuOPMZlGIhF+wmjxyTr2Go74iTh3umXLCu0x56l&#10;ocOB9h01l+rXG5iO1WH++gzW12Ff9K7Iz6/vzpjF07x7A5VoTv/m+/WHFfx8JbjyjYy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h1icUAAADdAAAADwAAAAAAAAAA&#10;AAAAAAChAgAAZHJzL2Rvd25yZXYueG1sUEsFBgAAAAAEAAQA+QAAAJMDAAAAAA==&#10;" strokeweight="1.25pt"/>
                    <v:line id="Line 177" o:spid="_x0000_s1170" style="position:absolute;flip:y;visibility:visible;mso-wrap-style:square" from="137160,0" to="18097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EpbsMAAADdAAAADwAAAGRycy9kb3ducmV2LnhtbERPTWvCQBC9F/wPywje6sYebExdpQoF&#10;QXuoCnqcZqdJMDsbsqOJ/75bKHibx/uc+bJ3tbpRGyrPBibjBBRx7m3FhYHj4eM5BRUE2WLtmQzc&#10;KcByMXiaY2Z9x19020uhYgiHDA2UIk2mdchLchjGviGO3I9vHUqEbaFti10Md7V+SZKpdlhxbCix&#10;oXVJ+WV/dQaCvfP3Kd2dutXxfJHq9VP67cyY0bB/fwMl1MtD/O/e2Dh/ks7g75t4gl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hKW7DAAAA3QAAAA8AAAAAAAAAAAAA&#10;AAAAoQIAAGRycy9kb3ducmV2LnhtbFBLBQYAAAAABAAEAPkAAACRAwAAAAA=&#10;" strokeweight="1.25pt"/>
                    <v:line id="Line 178" o:spid="_x0000_s1171" style="position:absolute;flip:y;visibility:visible;mso-wrap-style:square" from="211455,0" to="25400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WLsYAAADdAAAADwAAAGRycy9kb3ducmV2LnhtbESPQWvCQBCF74X+h2UK3upGD1ZTV2kL&#10;QkF7qAp6nGanSTA7G7JTE/9951DobYb35r1vlushNOZKXaojO5iMMzDERfQ1lw6Oh83jHEwSZI9N&#10;ZHJwowTr1f3dEnMfe/6k615KoyGccnRQibS5tamoKGAax5ZYte/YBRRdu9L6DnsND42dZtnMBqxZ&#10;Gyps6a2i4rL/CQ6Sv/HXab479a/H80Xqpw8ZtgvnRg/DyzMYoUH+zX/X717xJwvl1290BLv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CFi7GAAAA3QAAAA8AAAAAAAAA&#10;AAAAAAAAoQIAAGRycy9kb3ducmV2LnhtbFBLBQYAAAAABAAEAPkAAACUAwAAAAA=&#10;" strokeweight="1.25pt"/>
                    <v:line id="Line 179" o:spid="_x0000_s1172" style="position:absolute;flip:y;visibility:visible;mso-wrap-style:square" from="285750,0" to="32702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6ztcMAAADdAAAADwAAAGRycy9kb3ducmV2LnhtbERPTWvCQBC9C/6HZYTedJMeWk1dpQoF&#10;QXuoCnqcZqdJMDsbsqOJ/75bKHibx/uc+bJ3tbpRGyrPBtJJAoo497biwsDx8DGeggqCbLH2TAbu&#10;FGC5GA7mmFnf8Rfd9lKoGMIhQwOlSJNpHfKSHIaJb4gj9+NbhxJhW2jbYhfDXa2fk+RFO6w4NpTY&#10;0Lqk/LK/OgPB3vn7NN2dutXxfJHq9VP67cyYp1H//gZKqJeH+N+9sXF+Okvh75t4gl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Os7XDAAAA3QAAAA8AAAAAAAAAAAAA&#10;AAAAoQIAAGRycy9kb3ducmV2LnhtbFBLBQYAAAAABAAEAPkAAACRAwAAAAA=&#10;" strokeweight="1.25pt"/>
                    <v:line id="Line 180" o:spid="_x0000_s1173" style="position:absolute;visibility:visible;mso-wrap-style:square" from="325755,0" to="35814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nUvsIAAADdAAAADwAAAGRycy9kb3ducmV2LnhtbERP3WrCMBS+H+wdwhnsbk3roGzVKEMm&#10;CIK4zgc4Nse2mJyUJtr69kYQvDsf3++ZLUZrxIV63zpWkCUpCOLK6ZZrBfv/1ccXCB+QNRrHpOBK&#10;Hhbz15cZFtoN/EeXMtQihrAvUEETQldI6auGLPrEdcSRO7reYoiwr6XucYjh1shJmubSYsuxocGO&#10;lg1Vp/JsFQy7cjVuN07bvVvmrcmzw+evUer9bfyZggg0hqf44V7rOD/7nsD9m3iC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nUvsIAAADdAAAADwAAAAAAAAAAAAAA&#10;AAChAgAAZHJzL2Rvd25yZXYueG1sUEsFBgAAAAAEAAQA+QAAAJADAAAAAA==&#10;" strokeweight="1.25pt"/>
                  </v:group>
                  <v:line id="Line 181" o:spid="_x0000_s1174" style="position:absolute;visibility:visible;mso-wrap-style:square" from="5008,459" to="6512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VxJcIAAADdAAAADwAAAGRycy9kb3ducmV2LnhtbERP3WrCMBS+F3yHcATvNK1CcZ1pEVEQ&#10;BmN2PsBZc9aWJSelibZ7+2Uw2N35+H7PvpysEQ8afOdYQbpOQBDXTnfcKLi9n1c7ED4gazSOScE3&#10;eSiL+WyPuXYjX+lRhUbEEPY5KmhD6HMpfd2SRb92PXHkPt1gMUQ4NFIPOMZwa+QmSTJpsePY0GJP&#10;x5bqr+puFYxv1Xl6fXHa3twx60yWfmxPRqnlYjo8gwg0hX/xn/ui4/z0aQu/38QTZP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VxJcIAAADdAAAADwAAAAAAAAAAAAAA&#10;AAChAgAAZHJzL2Rvd25yZXYueG1sUEsFBgAAAAAEAAQA+QAAAJADAAAAAA==&#10;" strokeweight="1.25pt"/>
                  <v:line id="Line 181" o:spid="_x0000_s1175" style="position:absolute;visibility:visible;mso-wrap-style:square" from="0,459" to="1504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zpUcMAAADdAAAADwAAAGRycy9kb3ducmV2LnhtbERP3WrCMBS+H+wdwhnsbqbdRnG1qQyZ&#10;IAhDOx/g2BzbYnJSmszWtzeDgXfn4/s9xXKyRlxo8J1jBeksAUFcO91xo+Dws36Zg/ABWaNxTAqu&#10;5GFZPj4UmGs38p4uVWhEDGGfo4I2hD6X0tctWfQz1xNH7uQGiyHCoZF6wDGGWyNfkySTFjuODS32&#10;tGqpPle/VsG4q9bT99Zpe3CrrDNZenz7Mko9P02fCxCBpnAX/7s3Os5PP97h75t4gi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c6VHDAAAA3QAAAA8AAAAAAAAAAAAA&#10;AAAAoQIAAGRycy9kb3ducmV2LnhtbFBLBQYAAAAABAAEAPkAAACRAwAAAAA=&#10;" strokeweight="1.25pt"/>
                </v:group>
                <v:group id="组合 1690" o:spid="_x0000_s1176" style="position:absolute;left:23166;top:12285;width:7010;height:718;rotation:90" coordsize="6736,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00dklwwAAAN0AAAAP&#10;AAAAAAAAAAAAAAAAAKoCAABkcnMvZG93bnJldi54bWxQSwUGAAAAAAQABAD6AAAAmgMAAAAA&#10;">
                  <v:group id="组合 1691" o:spid="_x0000_s1177" style="position:absolute;left:1481;width:3580;height:933" coordsize="358140,93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TOls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+Gs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R1M6WwwAAAN0AAAAP&#10;AAAAAAAAAAAAAAAAAKoCAABkcnMvZG93bnJldi54bWxQSwUGAAAAAAQABAD6AAAAmgMAAAAA&#10;">
                    <v:line id="Line 171" o:spid="_x0000_s1178" style="position:absolute;flip:y;visibility:visible;mso-wrap-style:square" from="0,0" to="3175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uOWsMAAADdAAAADwAAAGRycy9kb3ducmV2LnhtbERPS2vCQBC+F/wPywi91Y09+IiuooWC&#10;UD3UCnocs2MSzM6G7NTEf+8Khd7m43vOfNm5St2oCaVnA8NBAoo487bk3MDh5/NtAioIssXKMxm4&#10;U4Dlovcyx9T6lr/ptpdcxRAOKRooROpU65AV5DAMfE0cuYtvHEqETa5tg20Md5V+T5KRdlhybCiw&#10;po+Csuv+1xkI9s7n42R7bNeH01XK8U66r6kxr/1uNQMl1Mm/+M+9sXH+cDqG5zfxBL1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rjlrDAAAA3QAAAA8AAAAAAAAAAAAA&#10;AAAAoQIAAGRycy9kb3ducmV2LnhtbFBLBQYAAAAABAAEAPkAAACRAwAAAAA=&#10;" strokeweight="1.25pt"/>
                    <v:line id="Line 172" o:spid="_x0000_s1179" style="position:absolute;visibility:visible;mso-wrap-style:square" from="28575,0" to="6096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HjVMUAAADdAAAADwAAAGRycy9kb3ducmV2LnhtbESP0WrDMAxF3wf7B6NB31YnHYQtq1tG&#10;WWEwKG3WD9BiNQm15RC7Tfr300NhbxL36t6j5XryTl1piF1gA/k8A0VcB9txY+D4s31+BRUTskUX&#10;mAzcKMJ69fiwxNKGkQ90rVKjJIRjiQbalPpS61i35DHOQ08s2ikMHpOsQ6PtgKOEe6cXWVZojx1L&#10;Q4s9bVqqz9XFGxj31XbafQfrj2FTdK7If18+nTGzp+njHVSiKf2b79dfVvDzN8GVb2QEv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HjVMUAAADdAAAADwAAAAAAAAAA&#10;AAAAAAChAgAAZHJzL2Rvd25yZXYueG1sUEsFBgAAAAAEAAQA+QAAAJMDAAAAAA==&#10;" strokeweight="1.25pt"/>
                    <v:line id="Line 173" o:spid="_x0000_s1180" style="position:absolute;flip:y;visibility:visible;mso-wrap-style:square" from="62865,0" to="10604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/s8MAAADdAAAADwAAAGRycy9kb3ducmV2LnhtbERPTWvCQBC9C/6HZYTedGMPrUldpQoF&#10;QXuoCnqcZqdJMDsbsqOJ/75bKHibx/uc+bJ3tbpRGyrPBqaTBBRx7m3FhYHj4WM8AxUE2WLtmQzc&#10;KcByMRzMMbO+4y+67aVQMYRDhgZKkSbTOuQlOQwT3xBH7se3DiXCttC2xS6Gu1o/J8mLdlhxbCix&#10;oXVJ+WV/dQaCvfP3abY7davj+SLV66f029SYp1H//gZKqJeH+N+9sXH+NE3h75t4gl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4v7PDAAAA3QAAAA8AAAAAAAAAAAAA&#10;AAAAoQIAAGRycy9kb3ducmV2LnhtbFBLBQYAAAAABAAEAPkAAACRAwAAAAA=&#10;" strokeweight="1.25pt"/>
                    <v:line id="Line 174" o:spid="_x0000_s1181" style="position:absolute;visibility:visible;mso-wrap-style:square" from="102870,0" to="13398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gbqcQAAADdAAAADwAAAGRycy9kb3ducmV2LnhtbESP0WrDMAxF3wf9B6PC3hanHYSSxS2j&#10;NDAYjDbtB6ixloTZcoi9JPv7uVDom8S99+iq2M3WiJEG3zlWsEpSEMS10x03Ci7n8mUDwgdkjcYx&#10;KfgjD7vt4qnAXLuJTzRWoRERwj5HBW0IfS6lr1uy6BPXE0ft2w0WQ1yHRuoBpwi3Rq7TNJMWO44X&#10;Wuxp31L9U/1aBdOxKuevT6ftxe2zzmSr6+vBKPW8nN/fQASaw8N8T3/oWD8i4fZNHEF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CBupxAAAAN0AAAAPAAAAAAAAAAAA&#10;AAAAAKECAABkcnMvZG93bnJldi54bWxQSwUGAAAAAAQABAD5AAAAkgMAAAAA&#10;" strokeweight="1.25pt"/>
                    <v:line id="Line 175" o:spid="_x0000_s1182" style="position:absolute;visibility:visible;mso-wrap-style:square" from="182880,0" to="21399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S+MsEAAADdAAAADwAAAGRycy9kb3ducmV2LnhtbERP24rCMBB9F/Yfwgi+aVoXinSNIrLC&#10;woJo9QNmm7EtJpPSZG39eyMIvs3hXGe5HqwRN+p841hBOktAEJdON1wpOJ920wUIH5A1Gsek4E4e&#10;1quP0RJz7Xo+0q0IlYgh7HNUUIfQ5lL6siaLfuZa4shdXGcxRNhVUnfYx3Br5DxJMmmx4dhQY0vb&#10;mspr8W8V9IdiN+x/nbZnt80ak6V/n99Gqcl42HyBCDSEt/jl/tFx/jxJ4flNPEG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RL4ywQAAAN0AAAAPAAAAAAAAAAAAAAAA&#10;AKECAABkcnMvZG93bnJldi54bWxQSwUGAAAAAAQABAD5AAAAjwMAAAAA&#10;" strokeweight="1.25pt"/>
                    <v:line id="Line 176" o:spid="_x0000_s1183" style="position:absolute;visibility:visible;mso-wrap-style:square" from="251460,0" to="28448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gRcIAAADdAAAADwAAAGRycy9kb3ducmV2LnhtbERP3WqDMBS+H/QdwhnsbsZakGGbliEV&#10;CoWxWR/g1JypLDkRk1b39stgsLvz8f2e3WGxRtxp8oNjBeskBUHcOj1wp6C5VM8vIHxA1mgck4Jv&#10;8nDYrx52WGg38wfd69CJGMK+QAV9CGMhpW97sugTNxJH7tNNFkOEUyf1hHMMt0ZmaZpLiwPHhh5H&#10;Kntqv+qbVTC/19XydnbaNq7MB5Ovr5ujUerpcXndggi0hH/xn/uk4/wszeD3m3iC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JYgRcIAAADdAAAADwAAAAAAAAAAAAAA&#10;AAChAgAAZHJzL2Rvd25yZXYueG1sUEsFBgAAAAAEAAQA+QAAAJADAAAAAA==&#10;" strokeweight="1.25pt"/>
                    <v:line id="Line 177" o:spid="_x0000_s1184" style="position:absolute;flip:y;visibility:visible;mso-wrap-style:square" from="137160,0" to="18097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98osMAAADdAAAADwAAAGRycy9kb3ducmV2LnhtbERPS2vCQBC+F/wPywje6kaFVqOraKFQ&#10;aHvwAXocs2MSzM6G7NTEf98tFLzNx/ecxapzlbpRE0rPBkbDBBRx5m3JuYHD/v15CioIssXKMxm4&#10;U4DVsve0wNT6lrd020muYgiHFA0UInWqdcgKchiGviaO3MU3DiXCJte2wTaGu0qPk+RFOyw5NhRY&#10;01tB2XX34wwEe+fzcfp1bDeH01XK12/pPmfGDPrdeg5KqJOH+N/9YeP8cTKBv2/iCX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/fKLDAAAA3QAAAA8AAAAAAAAAAAAA&#10;AAAAoQIAAGRycy9kb3ducmV2LnhtbFBLBQYAAAAABAAEAPkAAACRAwAAAAA=&#10;" strokeweight="1.25pt"/>
                    <v:line id="Line 178" o:spid="_x0000_s1185" style="position:absolute;flip:y;visibility:visible;mso-wrap-style:square" from="211455,0" to="25400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bk1sMAAADdAAAADwAAAGRycy9kb3ducmV2LnhtbERPS2vCQBC+F/wPywje6kaRVqOraKFQ&#10;aHvwAXocs2MSzM6G7NTEf98tFLzNx/ecxapzlbpRE0rPBkbDBBRx5m3JuYHD/v15CioIssXKMxm4&#10;U4DVsve0wNT6lrd020muYgiHFA0UInWqdcgKchiGviaO3MU3DiXCJte2wTaGu0qPk+RFOyw5NhRY&#10;01tB2XX34wwEe+fzcfp1bDeH01XK12/pPmfGDPrdeg5KqJOH+N/9YeP8cTKBv2/iCX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W5NbDAAAA3QAAAA8AAAAAAAAAAAAA&#10;AAAAoQIAAGRycy9kb3ducmV2LnhtbFBLBQYAAAAABAAEAPkAAACRAwAAAAA=&#10;" strokeweight="1.25pt"/>
                    <v:line id="Line 179" o:spid="_x0000_s1186" style="position:absolute;flip:y;visibility:visible;mso-wrap-style:square" from="285750,0" to="32702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pBTcMAAADdAAAADwAAAGRycy9kb3ducmV2LnhtbERPS2vCQBC+F/wPywje6kbBVqOraKFQ&#10;aHvwAXocs2MSzM6G7NTEf98tFLzNx/ecxapzlbpRE0rPBkbDBBRx5m3JuYHD/v15CioIssXKMxm4&#10;U4DVsve0wNT6lrd020muYgiHFA0UInWqdcgKchiGviaO3MU3DiXCJte2wTaGu0qPk+RFOyw5NhRY&#10;01tB2XX34wwEe+fzcfp1bDeH01XK12/pPmfGDPrdeg5KqJOH+N/9YeP8cTKBv2/iCX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5aQU3DAAAA3QAAAA8AAAAAAAAAAAAA&#10;AAAAoQIAAGRycy9kb3ducmV2LnhtbFBLBQYAAAAABAAEAPkAAACRAwAAAAA=&#10;" strokeweight="1.25pt"/>
                    <v:line id="Line 180" o:spid="_x0000_s1187" style="position:absolute;visibility:visible;mso-wrap-style:square" from="325755,0" to="35814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0mRsEAAADdAAAADwAAAGRycy9kb3ducmV2LnhtbERP24rCMBB9F/Yfwgi+aapCka5RRFZY&#10;EERrP2C2mW3LJpPSZG39eyMIvs3hXGe9HawRN+p841jBfJaAIC6dbrhSUFwP0xUIH5A1Gsek4E4e&#10;tpuP0Roz7Xq+0C0PlYgh7DNUUIfQZlL6siaLfuZa4sj9us5iiLCrpO6wj+HWyEWSpNJiw7Ghxpb2&#10;NZV/+b9V0J/zw3A6Om0Lt08bk85/ll9Gqcl42H2CCDSEt/jl/tZx/iJJ4flNPEF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rSZGwQAAAN0AAAAPAAAAAAAAAAAAAAAA&#10;AKECAABkcnMvZG93bnJldi54bWxQSwUGAAAAAAQABAD5AAAAjwMAAAAA&#10;" strokeweight="1.25pt"/>
                  </v:group>
                  <v:line id="Line 181" o:spid="_x0000_s1188" style="position:absolute;visibility:visible;mso-wrap-style:square" from="5008,459" to="6736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GD3cEAAADdAAAADwAAAGRycy9kb3ducmV2LnhtbERP24rCMBB9X/Afwgj7tqa6UKUaRURB&#10;WFi0+gFjM7bFZFKaaLt/vxEE3+ZwrrNY9daIB7W+dqxgPEpAEBdO11wqOJ92XzMQPiBrNI5JwR95&#10;WC0HHwvMtOv4SI88lCKGsM9QQRVCk0npi4os+pFriCN3da3FEGFbSt1iF8OtkZMkSaXFmmNDhQ1t&#10;Kipu+d0q6A75rv/9cdqe3SatTTq+fG+NUp/Dfj0HEagPb/HLvddx/iSZwvObeIJ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4YPdwQAAAN0AAAAPAAAAAAAAAAAAAAAA&#10;AKECAABkcnMvZG93bnJldi54bWxQSwUGAAAAAAQABAD5AAAAjwMAAAAA&#10;" strokeweight="1.25pt"/>
                  <v:line id="Line 181" o:spid="_x0000_s1189" style="position:absolute;visibility:visible;mso-wrap-style:square" from="0,459" to="1504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4Xr8QAAADdAAAADwAAAGRycy9kb3ducmV2LnhtbESP0WrCQBBF3wv+wzJC3+pGC0FSVymi&#10;UCgUjX7AmJ0mobuzIbua+PfOQ8G3Ge6de8+sNqN36kZ9bAMbmM8yUMRVsC3XBs6n/dsSVEzIFl1g&#10;MnCnCJv15GWFhQ0DH+lWplpJCMcCDTQpdYXWsWrIY5yFjli039B7TLL2tbY9DhLunV5kWa49tiwN&#10;DXa0baj6K6/ewHAo9+PPd7D+HLZ56/L55X3njHmdjp8foBKN6Wn+v/6ygr/IBFe+kRH0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hevxAAAAN0AAAAPAAAAAAAAAAAA&#10;AAAAAKECAABkcnMvZG93bnJldi54bWxQSwUGAAAAAAQABAD5AAAAkgMAAAAA&#10;" strokeweight="1.25pt"/>
                </v:group>
                <w10:anchorlock/>
              </v:group>
            </w:pict>
          </mc:Fallback>
        </mc:AlternateContent>
      </w:r>
    </w:p>
    <w:p w:rsidR="006F1063" w:rsidRPr="006F1063" w:rsidRDefault="006F1063" w:rsidP="006F1063">
      <w:pPr>
        <w:ind w:firstLineChars="1100" w:firstLine="2319"/>
        <w:rPr>
          <w:rFonts w:ascii="黑体" w:eastAsia="黑体"/>
          <w:b/>
        </w:rPr>
      </w:pPr>
      <w:r w:rsidRPr="006F1063">
        <w:rPr>
          <w:rFonts w:ascii="黑体" w:eastAsia="黑体" w:hint="eastAsia"/>
          <w:b/>
        </w:rPr>
        <w:t>图3</w:t>
      </w: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Default="006F1063" w:rsidP="00D95697">
      <w:pPr>
        <w:rPr>
          <w:rFonts w:ascii="Times New Roman" w:hAnsi="Times New Roman" w:cs="Times New Roman"/>
        </w:rPr>
      </w:pPr>
    </w:p>
    <w:p w:rsidR="006F1063" w:rsidRPr="000929BE" w:rsidRDefault="006F1063" w:rsidP="00D95697">
      <w:pPr>
        <w:rPr>
          <w:rFonts w:ascii="Times New Roman" w:hAnsi="Times New Roman" w:cs="Times New Roman"/>
        </w:rPr>
      </w:pPr>
    </w:p>
    <w:p w:rsidR="001C36E9" w:rsidRPr="00E0537A" w:rsidRDefault="001C36E9" w:rsidP="00E0537A">
      <w:pPr>
        <w:pStyle w:val="a4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E0537A">
        <w:rPr>
          <w:rFonts w:ascii="Times New Roman" w:hAnsi="Times New Roman" w:cs="Times New Roman"/>
        </w:rPr>
        <w:t>求图</w:t>
      </w:r>
      <w:r w:rsidR="006F1063">
        <w:rPr>
          <w:rFonts w:ascii="Times New Roman" w:hAnsi="Times New Roman" w:cs="Times New Roman" w:hint="eastAsia"/>
        </w:rPr>
        <w:t>4</w:t>
      </w:r>
      <w:r w:rsidRPr="00E0537A">
        <w:rPr>
          <w:rFonts w:ascii="Times New Roman" w:hAnsi="Times New Roman" w:cs="Times New Roman"/>
        </w:rPr>
        <w:t>所示双摆系统（摆杆质量忽略不计）</w:t>
      </w:r>
      <w:r w:rsidR="002853DF" w:rsidRPr="00E0537A">
        <w:rPr>
          <w:rFonts w:ascii="Times New Roman" w:hAnsi="Times New Roman" w:cs="Times New Roman" w:hint="eastAsia"/>
        </w:rPr>
        <w:t>受到水平力</w:t>
      </w:r>
      <w:r w:rsidRPr="00E0537A">
        <w:rPr>
          <w:rFonts w:ascii="Times New Roman" w:hAnsi="Times New Roman" w:cs="Times New Roman"/>
          <w:i/>
        </w:rPr>
        <w:t>P</w:t>
      </w:r>
      <w:r w:rsidRPr="00E0537A">
        <w:rPr>
          <w:rFonts w:ascii="Times New Roman" w:hAnsi="Times New Roman" w:cs="Times New Roman"/>
          <w:vertAlign w:val="subscript"/>
        </w:rPr>
        <w:t>1</w:t>
      </w:r>
      <w:r w:rsidRPr="00E0537A">
        <w:rPr>
          <w:rFonts w:ascii="Times New Roman" w:hAnsi="Times New Roman" w:cs="Times New Roman"/>
        </w:rPr>
        <w:t>和</w:t>
      </w:r>
      <w:r w:rsidRPr="00E0537A">
        <w:rPr>
          <w:rFonts w:ascii="Times New Roman" w:hAnsi="Times New Roman" w:cs="Times New Roman"/>
          <w:i/>
        </w:rPr>
        <w:t>P</w:t>
      </w:r>
      <w:r w:rsidRPr="00E0537A">
        <w:rPr>
          <w:rFonts w:ascii="Times New Roman" w:hAnsi="Times New Roman" w:cs="Times New Roman"/>
          <w:vertAlign w:val="subscript"/>
        </w:rPr>
        <w:t>2</w:t>
      </w:r>
      <w:r w:rsidR="002853DF" w:rsidRPr="00E0537A">
        <w:rPr>
          <w:rFonts w:ascii="Times New Roman" w:hAnsi="Times New Roman" w:cs="Times New Roman" w:hint="eastAsia"/>
        </w:rPr>
        <w:t>的</w:t>
      </w:r>
      <w:r w:rsidRPr="00E0537A">
        <w:rPr>
          <w:rFonts w:ascii="Times New Roman" w:hAnsi="Times New Roman" w:cs="Times New Roman"/>
        </w:rPr>
        <w:t>作用</w:t>
      </w:r>
      <w:r w:rsidR="002853DF" w:rsidRPr="00E0537A">
        <w:rPr>
          <w:rFonts w:ascii="Times New Roman" w:hAnsi="Times New Roman" w:cs="Times New Roman"/>
        </w:rPr>
        <w:t>，以小球水平平动位移</w:t>
      </w:r>
      <w:r w:rsidR="002853DF" w:rsidRPr="00E0537A">
        <w:rPr>
          <w:rFonts w:ascii="Times New Roman" w:hAnsi="Times New Roman" w:cs="Times New Roman"/>
          <w:i/>
        </w:rPr>
        <w:t>x</w:t>
      </w:r>
      <w:r w:rsidR="002853DF" w:rsidRPr="00E0537A">
        <w:rPr>
          <w:rFonts w:ascii="Times New Roman" w:hAnsi="Times New Roman" w:cs="Times New Roman"/>
          <w:vertAlign w:val="subscript"/>
        </w:rPr>
        <w:t>1</w:t>
      </w:r>
      <w:r w:rsidR="002853DF" w:rsidRPr="00E0537A">
        <w:rPr>
          <w:rFonts w:ascii="Times New Roman" w:hAnsi="Times New Roman" w:cs="Times New Roman"/>
        </w:rPr>
        <w:t>和</w:t>
      </w:r>
      <w:r w:rsidR="002853DF" w:rsidRPr="00E0537A">
        <w:rPr>
          <w:rFonts w:ascii="Times New Roman" w:hAnsi="Times New Roman" w:cs="Times New Roman"/>
          <w:i/>
        </w:rPr>
        <w:t>x</w:t>
      </w:r>
      <w:r w:rsidR="002853DF" w:rsidRPr="00E0537A">
        <w:rPr>
          <w:rFonts w:ascii="Times New Roman" w:hAnsi="Times New Roman" w:cs="Times New Roman"/>
          <w:vertAlign w:val="subscript"/>
        </w:rPr>
        <w:t>2</w:t>
      </w:r>
      <w:r w:rsidR="002853DF" w:rsidRPr="00E0537A">
        <w:rPr>
          <w:rFonts w:ascii="Times New Roman" w:hAnsi="Times New Roman" w:cs="Times New Roman"/>
        </w:rPr>
        <w:t>为坐标，</w:t>
      </w:r>
      <w:r w:rsidR="002853DF" w:rsidRPr="00E0537A">
        <w:rPr>
          <w:rFonts w:ascii="Times New Roman" w:hAnsi="Times New Roman" w:cs="Times New Roman" w:hint="eastAsia"/>
        </w:rPr>
        <w:t>写出系统运动的</w:t>
      </w:r>
      <w:r w:rsidRPr="00E0537A">
        <w:rPr>
          <w:rFonts w:ascii="Times New Roman" w:hAnsi="Times New Roman" w:cs="Times New Roman"/>
        </w:rPr>
        <w:t>作用力方程。</w:t>
      </w:r>
    </w:p>
    <w:p w:rsidR="00DA6542" w:rsidRDefault="001C36E9">
      <w:r>
        <w:rPr>
          <w:noProof/>
        </w:rPr>
        <mc:AlternateContent>
          <mc:Choice Requires="wpg">
            <w:drawing>
              <wp:inline distT="0" distB="0" distL="0" distR="0">
                <wp:extent cx="996084" cy="2130858"/>
                <wp:effectExtent l="0" t="0" r="13970" b="22225"/>
                <wp:docPr id="157" name="组合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6084" cy="2130858"/>
                          <a:chOff x="0" y="0"/>
                          <a:chExt cx="996084" cy="2130858"/>
                        </a:xfrm>
                      </wpg:grpSpPr>
                      <wpg:grpSp>
                        <wpg:cNvPr id="149" name="组合 149"/>
                        <wpg:cNvGrpSpPr/>
                        <wpg:grpSpPr>
                          <a:xfrm>
                            <a:off x="0" y="0"/>
                            <a:ext cx="996084" cy="1631975"/>
                            <a:chOff x="0" y="0"/>
                            <a:chExt cx="996084" cy="1631975"/>
                          </a:xfrm>
                        </wpg:grpSpPr>
                        <wps:wsp>
                          <wps:cNvPr id="68" name="Freeform 18"/>
                          <wps:cNvSpPr>
                            <a:spLocks/>
                          </wps:cNvSpPr>
                          <wps:spPr bwMode="auto">
                            <a:xfrm rot="16200000">
                              <a:off x="219912" y="1141072"/>
                              <a:ext cx="67945" cy="405765"/>
                            </a:xfrm>
                            <a:custGeom>
                              <a:avLst/>
                              <a:gdLst>
                                <a:gd name="T0" fmla="*/ 390 w 630"/>
                                <a:gd name="T1" fmla="*/ 0 h 1872"/>
                                <a:gd name="T2" fmla="*/ 390 w 630"/>
                                <a:gd name="T3" fmla="*/ 156 h 1872"/>
                                <a:gd name="T4" fmla="*/ 30 w 630"/>
                                <a:gd name="T5" fmla="*/ 312 h 1872"/>
                                <a:gd name="T6" fmla="*/ 570 w 630"/>
                                <a:gd name="T7" fmla="*/ 312 h 1872"/>
                                <a:gd name="T8" fmla="*/ 30 w 630"/>
                                <a:gd name="T9" fmla="*/ 468 h 1872"/>
                                <a:gd name="T10" fmla="*/ 570 w 630"/>
                                <a:gd name="T11" fmla="*/ 624 h 1872"/>
                                <a:gd name="T12" fmla="*/ 30 w 630"/>
                                <a:gd name="T13" fmla="*/ 780 h 1872"/>
                                <a:gd name="T14" fmla="*/ 570 w 630"/>
                                <a:gd name="T15" fmla="*/ 936 h 1872"/>
                                <a:gd name="T16" fmla="*/ 30 w 630"/>
                                <a:gd name="T17" fmla="*/ 1092 h 1872"/>
                                <a:gd name="T18" fmla="*/ 570 w 630"/>
                                <a:gd name="T19" fmla="*/ 1248 h 1872"/>
                                <a:gd name="T20" fmla="*/ 30 w 630"/>
                                <a:gd name="T21" fmla="*/ 1404 h 1872"/>
                                <a:gd name="T22" fmla="*/ 570 w 630"/>
                                <a:gd name="T23" fmla="*/ 1560 h 1872"/>
                                <a:gd name="T24" fmla="*/ 390 w 630"/>
                                <a:gd name="T25" fmla="*/ 1560 h 1872"/>
                                <a:gd name="T26" fmla="*/ 390 w 630"/>
                                <a:gd name="T27" fmla="*/ 1872 h 1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30" h="1872">
                                  <a:moveTo>
                                    <a:pt x="390" y="0"/>
                                  </a:moveTo>
                                  <a:cubicBezTo>
                                    <a:pt x="420" y="52"/>
                                    <a:pt x="450" y="104"/>
                                    <a:pt x="390" y="156"/>
                                  </a:cubicBezTo>
                                  <a:cubicBezTo>
                                    <a:pt x="330" y="208"/>
                                    <a:pt x="0" y="286"/>
                                    <a:pt x="30" y="312"/>
                                  </a:cubicBezTo>
                                  <a:cubicBezTo>
                                    <a:pt x="60" y="338"/>
                                    <a:pt x="570" y="286"/>
                                    <a:pt x="570" y="312"/>
                                  </a:cubicBezTo>
                                  <a:cubicBezTo>
                                    <a:pt x="570" y="338"/>
                                    <a:pt x="30" y="416"/>
                                    <a:pt x="30" y="468"/>
                                  </a:cubicBezTo>
                                  <a:cubicBezTo>
                                    <a:pt x="30" y="520"/>
                                    <a:pt x="570" y="572"/>
                                    <a:pt x="570" y="624"/>
                                  </a:cubicBezTo>
                                  <a:cubicBezTo>
                                    <a:pt x="570" y="676"/>
                                    <a:pt x="30" y="728"/>
                                    <a:pt x="30" y="780"/>
                                  </a:cubicBezTo>
                                  <a:cubicBezTo>
                                    <a:pt x="30" y="832"/>
                                    <a:pt x="570" y="884"/>
                                    <a:pt x="570" y="936"/>
                                  </a:cubicBezTo>
                                  <a:cubicBezTo>
                                    <a:pt x="570" y="988"/>
                                    <a:pt x="30" y="1040"/>
                                    <a:pt x="30" y="1092"/>
                                  </a:cubicBezTo>
                                  <a:cubicBezTo>
                                    <a:pt x="30" y="1144"/>
                                    <a:pt x="570" y="1196"/>
                                    <a:pt x="570" y="1248"/>
                                  </a:cubicBezTo>
                                  <a:cubicBezTo>
                                    <a:pt x="570" y="1300"/>
                                    <a:pt x="30" y="1352"/>
                                    <a:pt x="30" y="1404"/>
                                  </a:cubicBezTo>
                                  <a:cubicBezTo>
                                    <a:pt x="30" y="1456"/>
                                    <a:pt x="510" y="1534"/>
                                    <a:pt x="570" y="1560"/>
                                  </a:cubicBezTo>
                                  <a:cubicBezTo>
                                    <a:pt x="630" y="1586"/>
                                    <a:pt x="420" y="1508"/>
                                    <a:pt x="390" y="1560"/>
                                  </a:cubicBezTo>
                                  <a:cubicBezTo>
                                    <a:pt x="360" y="1612"/>
                                    <a:pt x="390" y="1820"/>
                                    <a:pt x="390" y="1872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335" y="314325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l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7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0050" y="948690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l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83" name="组合 483"/>
                          <wpg:cNvGrpSpPr/>
                          <wpg:grpSpPr>
                            <a:xfrm rot="5400000">
                              <a:off x="472820" y="64391"/>
                              <a:ext cx="86870" cy="57785"/>
                              <a:chOff x="0" y="0"/>
                              <a:chExt cx="91741" cy="105290"/>
                            </a:xfrm>
                          </wpg:grpSpPr>
                          <wps:wsp>
                            <wps:cNvPr id="366" name="梯形 366"/>
                            <wps:cNvSpPr/>
                            <wps:spPr>
                              <a:xfrm rot="5400000">
                                <a:off x="-23026" y="23026"/>
                                <a:ext cx="105290" cy="59237"/>
                              </a:xfrm>
                              <a:prstGeom prst="trapezoid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7" name="椭圆 367"/>
                            <wps:cNvSpPr/>
                            <wps:spPr>
                              <a:xfrm>
                                <a:off x="31309" y="39409"/>
                                <a:ext cx="60432" cy="64899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04" name="组合 504"/>
                          <wpg:cNvGrpSpPr/>
                          <wpg:grpSpPr>
                            <a:xfrm>
                              <a:off x="5715" y="548640"/>
                              <a:ext cx="57150" cy="265027"/>
                              <a:chOff x="0" y="0"/>
                              <a:chExt cx="77458" cy="473401"/>
                            </a:xfrm>
                          </wpg:grpSpPr>
                          <wps:wsp>
                            <wps:cNvPr id="497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5" y="40237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" name="Line 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-157162" y="233777"/>
                                <a:ext cx="46755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33379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5" y="26521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19663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2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122335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5" y="53755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05" name="组合 505"/>
                          <wpg:cNvGrpSpPr/>
                          <wpg:grpSpPr>
                            <a:xfrm>
                              <a:off x="0" y="1217295"/>
                              <a:ext cx="57150" cy="264795"/>
                              <a:chOff x="0" y="0"/>
                              <a:chExt cx="77458" cy="473401"/>
                            </a:xfrm>
                          </wpg:grpSpPr>
                          <wps:wsp>
                            <wps:cNvPr id="506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5" y="40237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" name="Line 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-157162" y="233777"/>
                                <a:ext cx="46755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8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33379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9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5" y="26521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196630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122335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5" y="53755"/>
                                <a:ext cx="71743" cy="710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" name="Freeform 18"/>
                          <wps:cNvSpPr>
                            <a:spLocks/>
                          </wps:cNvSpPr>
                          <wps:spPr bwMode="auto">
                            <a:xfrm rot="16200000">
                              <a:off x="220028" y="460057"/>
                              <a:ext cx="68017" cy="406082"/>
                            </a:xfrm>
                            <a:custGeom>
                              <a:avLst/>
                              <a:gdLst>
                                <a:gd name="T0" fmla="*/ 390 w 630"/>
                                <a:gd name="T1" fmla="*/ 0 h 1872"/>
                                <a:gd name="T2" fmla="*/ 390 w 630"/>
                                <a:gd name="T3" fmla="*/ 156 h 1872"/>
                                <a:gd name="T4" fmla="*/ 30 w 630"/>
                                <a:gd name="T5" fmla="*/ 312 h 1872"/>
                                <a:gd name="T6" fmla="*/ 570 w 630"/>
                                <a:gd name="T7" fmla="*/ 312 h 1872"/>
                                <a:gd name="T8" fmla="*/ 30 w 630"/>
                                <a:gd name="T9" fmla="*/ 468 h 1872"/>
                                <a:gd name="T10" fmla="*/ 570 w 630"/>
                                <a:gd name="T11" fmla="*/ 624 h 1872"/>
                                <a:gd name="T12" fmla="*/ 30 w 630"/>
                                <a:gd name="T13" fmla="*/ 780 h 1872"/>
                                <a:gd name="T14" fmla="*/ 570 w 630"/>
                                <a:gd name="T15" fmla="*/ 936 h 1872"/>
                                <a:gd name="T16" fmla="*/ 30 w 630"/>
                                <a:gd name="T17" fmla="*/ 1092 h 1872"/>
                                <a:gd name="T18" fmla="*/ 570 w 630"/>
                                <a:gd name="T19" fmla="*/ 1248 h 1872"/>
                                <a:gd name="T20" fmla="*/ 30 w 630"/>
                                <a:gd name="T21" fmla="*/ 1404 h 1872"/>
                                <a:gd name="T22" fmla="*/ 570 w 630"/>
                                <a:gd name="T23" fmla="*/ 1560 h 1872"/>
                                <a:gd name="T24" fmla="*/ 390 w 630"/>
                                <a:gd name="T25" fmla="*/ 1560 h 1872"/>
                                <a:gd name="T26" fmla="*/ 390 w 630"/>
                                <a:gd name="T27" fmla="*/ 1872 h 1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30" h="1872">
                                  <a:moveTo>
                                    <a:pt x="390" y="0"/>
                                  </a:moveTo>
                                  <a:cubicBezTo>
                                    <a:pt x="420" y="52"/>
                                    <a:pt x="450" y="104"/>
                                    <a:pt x="390" y="156"/>
                                  </a:cubicBezTo>
                                  <a:cubicBezTo>
                                    <a:pt x="330" y="208"/>
                                    <a:pt x="0" y="286"/>
                                    <a:pt x="30" y="312"/>
                                  </a:cubicBezTo>
                                  <a:cubicBezTo>
                                    <a:pt x="60" y="338"/>
                                    <a:pt x="570" y="286"/>
                                    <a:pt x="570" y="312"/>
                                  </a:cubicBezTo>
                                  <a:cubicBezTo>
                                    <a:pt x="570" y="338"/>
                                    <a:pt x="30" y="416"/>
                                    <a:pt x="30" y="468"/>
                                  </a:cubicBezTo>
                                  <a:cubicBezTo>
                                    <a:pt x="30" y="520"/>
                                    <a:pt x="570" y="572"/>
                                    <a:pt x="570" y="624"/>
                                  </a:cubicBezTo>
                                  <a:cubicBezTo>
                                    <a:pt x="570" y="676"/>
                                    <a:pt x="30" y="728"/>
                                    <a:pt x="30" y="780"/>
                                  </a:cubicBezTo>
                                  <a:cubicBezTo>
                                    <a:pt x="30" y="832"/>
                                    <a:pt x="570" y="884"/>
                                    <a:pt x="570" y="936"/>
                                  </a:cubicBezTo>
                                  <a:cubicBezTo>
                                    <a:pt x="570" y="988"/>
                                    <a:pt x="30" y="1040"/>
                                    <a:pt x="30" y="1092"/>
                                  </a:cubicBezTo>
                                  <a:cubicBezTo>
                                    <a:pt x="30" y="1144"/>
                                    <a:pt x="570" y="1196"/>
                                    <a:pt x="570" y="1248"/>
                                  </a:cubicBezTo>
                                  <a:cubicBezTo>
                                    <a:pt x="570" y="1300"/>
                                    <a:pt x="30" y="1352"/>
                                    <a:pt x="30" y="1404"/>
                                  </a:cubicBezTo>
                                  <a:cubicBezTo>
                                    <a:pt x="30" y="1456"/>
                                    <a:pt x="510" y="1534"/>
                                    <a:pt x="570" y="1560"/>
                                  </a:cubicBezTo>
                                  <a:cubicBezTo>
                                    <a:pt x="630" y="1586"/>
                                    <a:pt x="420" y="1508"/>
                                    <a:pt x="390" y="1560"/>
                                  </a:cubicBezTo>
                                  <a:cubicBezTo>
                                    <a:pt x="360" y="1612"/>
                                    <a:pt x="390" y="1820"/>
                                    <a:pt x="390" y="1872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7" name="组合 77"/>
                          <wpg:cNvGrpSpPr/>
                          <wpg:grpSpPr>
                            <a:xfrm>
                              <a:off x="365760" y="0"/>
                              <a:ext cx="342265" cy="45720"/>
                              <a:chOff x="0" y="0"/>
                              <a:chExt cx="408919" cy="51036"/>
                            </a:xfrm>
                          </wpg:grpSpPr>
                          <wps:wsp>
                            <wps:cNvPr id="79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51036"/>
                                <a:ext cx="40891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2531" y="0"/>
                                <a:ext cx="37696" cy="505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7820" y="0"/>
                                <a:ext cx="37696" cy="505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7362" y="0"/>
                                <a:ext cx="37696" cy="505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21158" y="0"/>
                                <a:ext cx="37696" cy="505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2194" y="0"/>
                                <a:ext cx="37696" cy="505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1736" y="0"/>
                                <a:ext cx="37696" cy="505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7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8635" y="125730"/>
                              <a:ext cx="0" cy="4680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椭圆 88"/>
                          <wps:cNvSpPr/>
                          <wps:spPr>
                            <a:xfrm>
                              <a:off x="451485" y="593729"/>
                              <a:ext cx="108000" cy="1080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8635" y="697230"/>
                              <a:ext cx="0" cy="5760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595" y="468630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k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2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85" y="1160145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k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8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355" y="445770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9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070" y="1143000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0" name="直接箭头连接符 100"/>
                          <wps:cNvCnPr/>
                          <wps:spPr>
                            <a:xfrm flipV="1">
                              <a:off x="571500" y="640080"/>
                              <a:ext cx="233731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01" name="直接箭头连接符 101"/>
                          <wps:cNvCnPr/>
                          <wps:spPr>
                            <a:xfrm flipV="1">
                              <a:off x="594360" y="1325880"/>
                              <a:ext cx="233731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02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390" y="577215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P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535" y="1257300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P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118" y="697229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x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1" name="直接箭头连接符 131"/>
                          <wps:cNvCnPr/>
                          <wps:spPr>
                            <a:xfrm flipV="1">
                              <a:off x="508638" y="736875"/>
                              <a:ext cx="180721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2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520" y="1445895"/>
                              <a:ext cx="144549" cy="130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0CB6" w:rsidRPr="00703CCB" w:rsidRDefault="00380CB6" w:rsidP="001D24E3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x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3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350" y="1434465"/>
                              <a:ext cx="0" cy="197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直接箭头连接符 134"/>
                          <wps:cNvCnPr/>
                          <wps:spPr>
                            <a:xfrm flipV="1">
                              <a:off x="520065" y="1520190"/>
                              <a:ext cx="180721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9" name="椭圆 89"/>
                          <wps:cNvSpPr/>
                          <wps:spPr>
                            <a:xfrm>
                              <a:off x="451371" y="1280160"/>
                              <a:ext cx="107950" cy="107950"/>
                            </a:xfrm>
                            <a:prstGeom prst="ellips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" y="1834515"/>
                            <a:ext cx="456075" cy="2963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80CB6" w:rsidRPr="00B03372" w:rsidRDefault="00380CB6" w:rsidP="001C36E9">
                              <w:pPr>
                                <w:jc w:val="center"/>
                                <w:rPr>
                                  <w:rFonts w:ascii="黑体" w:eastAsia="黑体"/>
                                  <w:b/>
                                </w:rPr>
                              </w:pPr>
                              <w:r w:rsidRPr="00B03372">
                                <w:rPr>
                                  <w:rFonts w:ascii="黑体" w:eastAsia="黑体" w:hint="eastAsia"/>
                                  <w:b/>
                                </w:rPr>
                                <w:t>图</w:t>
                              </w:r>
                              <w:r w:rsidR="006F1063">
                                <w:rPr>
                                  <w:rFonts w:ascii="黑体" w:eastAsia="黑体"/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57" o:spid="_x0000_s1190" style="width:78.45pt;height:167.8pt;mso-position-horizontal-relative:char;mso-position-vertical-relative:line" coordsize="9960,21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">
                <v:group id="组合 149" o:spid="_x0000_s1191" style="position:absolute;width:9960;height:16319" coordsize="9960,16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Freeform 18" o:spid="_x0000_s1192" style="position:absolute;left:2199;top:11410;width:680;height:4057;rotation:-9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l/XcAA&#10;AADbAAAADwAAAGRycy9kb3ducmV2LnhtbERPTYvCMBC9L/gfwgheFk31IFKNIoK4nhZt2b0OzdgW&#10;m0nTZGv995uD4PHxvje7wTSip87XlhXMZwkI4sLqmksFeXacrkD4gKyxsUwKnuRhtx19bDDV9sEX&#10;6q+hFDGEfYoKqhDaVEpfVGTQz2xLHLmb7QyGCLtS6g4fMdw0cpEkS2mw5thQYUuHior79c8oyFb8&#10;7bJTuNT559H95r1zP2en1GQ87NcgAg3hLX65v7SCZRwbv8QfIL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Pl/XcAAAADbAAAADwAAAAAAAAAAAAAAAACYAgAAZHJzL2Rvd25y&#10;ZXYueG1sUEsFBgAAAAAEAAQA9QAAAIUDAAAAAA==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<v:path arrowok="t" o:connecttype="custom" o:connectlocs="42061,0;42061,33814;3235,67628;61474,67628;3235,101441;61474,135255;3235,169069;61474,202883;3235,236696;61474,270510;3235,304324;61474,338138;42061,338138;42061,405765" o:connectangles="0,0,0,0,0,0,0,0,0,0,0,0,0,0"/>
                  </v:shape>
                  <v:shape id="Text Box 4" o:spid="_x0000_s1193" type="#_x0000_t202" style="position:absolute;left:3943;top:3143;width:1445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O88QA&#10;AADb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Hwk8LclAk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2zvPEAAAA2wAAAA8AAAAAAAAAAAAAAAAAmAIAAGRycy9k&#10;b3ducmV2LnhtbFBLBQYAAAAABAAEAPUAAACJAwAAAAA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l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" o:spid="_x0000_s1194" type="#_x0000_t202" style="position:absolute;left:4000;top:9486;width:1445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raMQA&#10;AADbAAAADwAAAGRycy9kb3ducmV2LnhtbESPX2sCMRDE3wt+h7CCb5ooovZqFBEEUWjxH/Rxe1nv&#10;Di+b4xK989s3BaGPw+z8Zme+bG0pHlT7wrGG4UCBIE6dKTjTcD5t+jMQPiAbLB2Thid5WC46b3NM&#10;jGv4QI9jyESEsE9QQx5ClUjp05ws+oGriKN3dbXFEGWdSVNjE+G2lCOlJtJiwbEhx4rWOaW3493G&#10;N+yqwc/0Zz/5qpT63l324/Iy1brXbVcfIAK14f/4ld4aDe9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6a2jEAAAA2wAAAA8AAAAAAAAAAAAAAAAAmAIAAGRycy9k&#10;b3ducmV2LnhtbFBLBQYAAAAABAAEAPUAAACJAwAAAAA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l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483" o:spid="_x0000_s1195" style="position:absolute;left:4727;top:644;width:869;height:578;rotation:90" coordsize="91741,105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JGOR3FAAAA3AAA&#10;AA8AAAAAAAAAAAAAAAAAqgIAAGRycy9kb3ducmV2LnhtbFBLBQYAAAAABAAEAPoAAACcAwAAAAA=&#10;">
                    <v:shape id="梯形 366" o:spid="_x0000_s1196" style="position:absolute;left:-23026;top:23026;width:105290;height:59237;rotation:90;visibility:visible;mso-wrap-style:square;v-text-anchor:middle" coordsize="105290,59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TZ2cUA&#10;AADcAAAADwAAAGRycy9kb3ducmV2LnhtbESPQWvCQBSE7wX/w/KE3upGC9FGVzEWob2IWr0/ss8k&#10;mn0bdleT/vtuodDjMDPfMItVbxrxIOdrywrGowQEcWF1zaWC09f2ZQbCB2SNjWVS8E0eVsvB0wIz&#10;bTs+0OMYShEh7DNUUIXQZlL6oiKDfmRb4uhdrDMYonSl1A67CDeNnCRJKg3WHBcqbGlTUXE73o2C&#10;t+v0mu82+/Q9d4fPS3fa3vPkrNTzsF/PQQTqw3/4r/2hFbymKfyei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ZNnZxQAAANwAAAAPAAAAAAAAAAAAAAAAAJgCAABkcnMv&#10;ZG93bnJldi54bWxQSwUGAAAAAAQABAD1AAAAigMAAAAA&#10;" path="m,59237l14809,,90481,r14809,59237l,59237xe" filled="f" strokecolor="black [3213]" strokeweight="1pt">
                      <v:stroke joinstyle="miter"/>
                      <v:path arrowok="t" o:connecttype="custom" o:connectlocs="0,59237;14809,0;90481,0;105290,59237;0,59237" o:connectangles="0,0,0,0,0"/>
                    </v:shape>
                    <v:oval id="椭圆 367" o:spid="_x0000_s1197" style="position:absolute;left:31309;top:39409;width:60432;height:648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7C0MMA&#10;AADcAAAADwAAAGRycy9kb3ducmV2LnhtbESPT4vCMBTE7wt+h/AEL4umulilGkWEBS8e7Ap7fTSv&#10;f7B5KUnW1m9vhAWPw8z8htnuB9OKOznfWFYwnyUgiAurG64UXH++p2sQPiBrbC2Tggd52O9GH1vM&#10;tO35Qvc8VCJC2GeooA6hy6T0RU0G/cx2xNErrTMYonSV1A77CDetXCRJKg02HBdq7OhYU3HL/4yC&#10;9Wc4X285Ld1vvujSZV8e575UajIeDhsQgYbwDv+3T1rBV7qC15l4BOTu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7C0MMAAADcAAAADwAAAAAAAAAAAAAAAACYAgAAZHJzL2Rv&#10;d25yZXYueG1sUEsFBgAAAAAEAAQA9QAAAIgDAAAAAA==&#10;" fillcolor="window" strokecolor="windowText" strokeweight="1.25pt">
                      <v:stroke joinstyle="miter"/>
                    </v:oval>
                  </v:group>
                  <v:group id="组合 504" o:spid="_x0000_s1198" style="position:absolute;left:57;top:5486;width:571;height:2650" coordsize="77458,473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    <v:line id="Line 6" o:spid="_x0000_s1199" style="position:absolute;flip:y;visibility:visible;mso-wrap-style:square" from="5715,402370" to="77458,47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Av1sYAAADcAAAADwAAAGRycy9kb3ducmV2LnhtbESPQWsCMRSE74X+h/AKXqRmW6TV1Sgi&#10;FDx4qZaV3p6b182ym5c1ibr++6Yg9DjMzDfMfNnbVlzIh9qxgpdRBoK4dLrmSsHX/uN5AiJEZI2t&#10;Y1JwowDLxePDHHPtrvxJl12sRIJwyFGBibHLpQylIYth5Dri5P04bzEm6SupPV4T3LbyNcvepMWa&#10;04LBjtaGymZ3tgrkZDs8+dVx3BTN4TA1RVl031ulBk/9agYiUh//w/f2RisYT9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QL9bGAAAA3AAAAA8AAAAAAAAA&#10;AAAAAAAAoQIAAGRycy9kb3ducmV2LnhtbFBLBQYAAAAABAAEAPkAAACUAwAAAAA=&#10;"/>
                    <v:line id="Line 10" o:spid="_x0000_s1200" style="position:absolute;rotation:-90;visibility:visible;mso-wrap-style:square" from="-157162,233777" to="310392,233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+YVsMAAADcAAAADwAAAGRycy9kb3ducmV2LnhtbERPy2oCMRTdF/yHcIVupGZ8YqdGkVZR&#10;BAtqFy6vk9vJ4ORmmKQ6/r1ZCF0ezns6b2wprlT7wrGCXjcBQZw5XXCu4Oe4epuA8AFZY+mYFNzJ&#10;w3zWepliqt2N93Q9hFzEEPYpKjAhVKmUPjNk0XddRRy5X1dbDBHWudQ13mK4LWU/ScbSYsGxwWBF&#10;n4ayy+HPKjjdl1/yuzc25/5ovx1sqrXu7NZKvbabxQeIQE34Fz/dG61g+B7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vmFbDAAAA3AAAAA8AAAAAAAAAAAAA&#10;AAAAoQIAAGRycy9kb3ducmV2LnhtbFBLBQYAAAAABAAEAPkAAACRAwAAAAA=&#10;" strokeweight="1pt"/>
                    <v:line id="Line 6" o:spid="_x0000_s1201" style="position:absolute;flip:y;visibility:visible;mso-wrap-style:square" from="0,333790" to="71743,40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MeP8YAAADcAAAADwAAAGRycy9kb3ducmV2LnhtbESPQWsCMRSE70L/Q3iFXqRmW6S4q1Gk&#10;UOjBi1ZWentuXjfLbl62Sarbf28EweMwM98wi9VgO3EiHxrHCl4mGQjiyumGawX7r4/nGYgQkTV2&#10;jknBPwVYLR9GCyy0O/OWTrtYiwThUKACE2NfSBkqQxbDxPXEyftx3mJM0tdSezwnuO3ka5a9SYsN&#10;pwWDPb0bqtrdn1UgZ5vxr18fp23ZHg65Kauy/94o9fQ4rOcgIg3xHr61P7WCaZ7D9Uw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DHj/GAAAA3AAAAA8AAAAAAAAA&#10;AAAAAAAAoQIAAGRycy9kb3ducmV2LnhtbFBLBQYAAAAABAAEAPkAAACUAwAAAAA=&#10;"/>
                    <v:line id="Line 6" o:spid="_x0000_s1202" style="position:absolute;flip:y;visibility:visible;mso-wrap-style:square" from="5715,265210" to="77458,336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ItuMMAAADc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5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SLbjDAAAA3AAAAA8AAAAAAAAAAAAA&#10;AAAAoQIAAGRycy9kb3ducmV2LnhtbFBLBQYAAAAABAAEAPkAAACRAwAAAAA=&#10;"/>
                    <v:line id="Line 6" o:spid="_x0000_s1203" style="position:absolute;flip:y;visibility:visible;mso-wrap-style:square" from="0,196630" to="71743,267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6II8cAAADcAAAADwAAAGRycy9kb3ducmV2LnhtbESPT2sCMRTE7wW/Q3gFL6VmlbboahQp&#10;FHrw4h9WvD03r5tlNy9rkur225tCocdhZn7DLFa9bcWVfKgdKxiPMhDEpdM1VwoO+4/nKYgQkTW2&#10;jknBDwVYLQcPC8y1u/GWrrtYiQThkKMCE2OXSxlKQxbDyHXEyfty3mJM0ldSe7wluG3lJMvepMWa&#10;04LBjt4Nlc3u2yqQ083Txa/PL03RHI8zU5RFd9ooNXzs13MQkfr4H/5rf2oFr9kYfs+k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HogjxwAAANwAAAAPAAAAAAAA&#10;AAAAAAAAAKECAABkcnMvZG93bnJldi54bWxQSwUGAAAAAAQABAD5AAAAlQMAAAAA&#10;"/>
                    <v:line id="Line 6" o:spid="_x0000_s1204" style="position:absolute;flip:y;visibility:visible;mso-wrap-style:square" from="0,122335" to="71743,19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wWVM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zBZUxwAAANwAAAAPAAAAAAAA&#10;AAAAAAAAAKECAABkcnMvZG93bnJldi54bWxQSwUGAAAAAAQABAD5AAAAlQMAAAAA&#10;"/>
                    <v:line id="Line 6" o:spid="_x0000_s1205" style="position:absolute;flip:y;visibility:visible;mso-wrap-style:square" from="5715,53755" to="77458,12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Czz8cAAADcAAAADwAAAGRycy9kb3ducmV2LnhtbESPQWsCMRSE7wX/Q3hCL6JZWyt2NYoU&#10;Cj140ZYVb8/N62bZzcs2SXX77xuh0OMwM98wq01vW3EhH2rHCqaTDARx6XTNlYKP99fxAkSIyBpb&#10;x6TghwJs1oO7FebaXXlPl0OsRIJwyFGBibHLpQylIYth4jri5H06bzEm6SupPV4T3LbyIcvm0mLN&#10;acFgRy+GyubwbRXIxW705bfnWVM0x+OzKcqiO+2Uuh/22yWISH38D/+137SCp+wR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gLPPxwAAANwAAAAPAAAAAAAA&#10;AAAAAAAAAKECAABkcnMvZG93bnJldi54bWxQSwUGAAAAAAQABAD5AAAAlQMAAAAA&#10;"/>
                  </v:group>
                  <v:group id="组合 505" o:spid="_x0000_s1206" style="position:absolute;top:12172;width:571;height:2648" coordsize="77458,473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  <v:line id="Line 6" o:spid="_x0000_s1207" style="position:absolute;flip:y;visibility:visible;mso-wrap-style:square" from="5715,402370" to="77458,47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QV8YAAADc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z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3EFfGAAAA3AAAAA8AAAAAAAAA&#10;AAAAAAAAoQIAAGRycy9kb3ducmV2LnhtbFBLBQYAAAAABAAEAPkAAACUAwAAAAA=&#10;"/>
                    <v:line id="Line 10" o:spid="_x0000_s1208" style="position:absolute;rotation:-90;visibility:visible;mso-wrap-style:square" from="-157162,233777" to="310392,233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uWPsYAAADcAAAADwAAAGRycy9kb3ducmV2LnhtbESPQWsCMRSE7wX/Q3iCl1KzKmpZjVJa&#10;RREUtD14fG6em6Wbl2UTdf33jVDwOMzMN8x03thSXKn2hWMFvW4CgjhzuuBcwc/38u0dhA/IGkvH&#10;pOBOHuaz1ssUU+1uvKfrIeQiQtinqMCEUKVS+syQRd91FXH0zq62GKKsc6lrvEW4LWU/SUbSYsFx&#10;wWBFn4ay38PFKjjeF19y1xuZU3+43wzW1Uq/bldKddrNxwREoCY8w//ttVYwTMbwOBOPgJ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blj7GAAAA3AAAAA8AAAAAAAAA&#10;AAAAAAAAoQIAAGRycy9kb3ducmV2LnhtbFBLBQYAAAAABAAEAPkAAACUAwAAAAA=&#10;" strokeweight="1pt"/>
                    <v:line id="Line 6" o:spid="_x0000_s1209" style="position:absolute;flip:y;visibility:visible;mso-wrap-style:square" from="0,333790" to="71743,40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QhvsMAAADc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5bWpj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kIb7DAAAA3AAAAA8AAAAAAAAAAAAA&#10;AAAAoQIAAGRycy9kb3ducmV2LnhtbFBLBQYAAAAABAAEAPkAAACRAwAAAAA=&#10;"/>
                    <v:line id="Line 6" o:spid="_x0000_s1210" style="position:absolute;flip:y;visibility:visible;mso-wrap-style:square" from="5715,265210" to="77458,336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iEJcYAAADcAAAADwAAAGRycy9kb3ducmV2LnhtbESPQWsCMRSE7wX/Q3hCL1KzLVp0axQR&#10;BA9eastKb6+b182ym5dtEnX9940g9DjMzDfMYtXbVpzJh9qxgudxBoK4dLrmSsHnx/ZpBiJEZI2t&#10;Y1JwpQCr5eBhgbl2F36n8yFWIkE45KjAxNjlUobSkMUwdh1x8n6ctxiT9JXUHi8Jblv5kmWv0mLN&#10;acFgRxtDZXM4WQVyth/9+vX3pCma43FuirLovvZKPQ779RuISH38D9/bO61gms3h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ohCXGAAAA3AAAAA8AAAAAAAAA&#10;AAAAAAAAoQIAAGRycy9kb3ducmV2LnhtbFBLBQYAAAAABAAEAPkAAACUAwAAAAA=&#10;"/>
                    <v:line id="Line 6" o:spid="_x0000_s1211" style="position:absolute;flip:y;visibility:visible;mso-wrap-style:square" from="0,196630" to="71743,267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u7ZcQAAADcAAAADwAAAGRycy9kb3ducmV2LnhtbERPy2oCMRTdC/2HcAvdFM1YWtGpUaRQ&#10;6MKND0bcXSe3k2EmN9Mk1fHvzUJweTjv+bK3rTiTD7VjBeNRBoK4dLrmSsF+9z2cgggRWWPrmBRc&#10;KcBy8TSYY67dhTd03sZKpBAOOSowMXa5lKE0ZDGMXEecuF/nLcYEfSW1x0sKt618y7KJtFhzajDY&#10;0Zehstn+WwVyun7986vTe1M0h8PMFGXRHddKvTz3q08Qkfr4EN/dP1rBxz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i7tlxAAAANwAAAAPAAAAAAAAAAAA&#10;AAAAAKECAABkcnMvZG93bnJldi54bWxQSwUGAAAAAAQABAD5AAAAkgMAAAAA&#10;"/>
                    <v:line id="Line 6" o:spid="_x0000_s1212" style="position:absolute;flip:y;visibility:visible;mso-wrap-style:square" from="0,122335" to="71743,19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ce/scAAADcAAAADwAAAGRycy9kb3ducmV2LnhtbESPQWsCMRSE74X+h/CEXkrNbmmLrkYR&#10;QejBS1VWvD03z82ym5dtkur23zeFQo/DzHzDzJeD7cSVfGgcK8jHGQjiyumGawWH/eZpAiJEZI2d&#10;Y1LwTQGWi/u7ORba3fiDrrtYiwThUKACE2NfSBkqQxbD2PXEybs4bzEm6WupPd4S3HbyOcvepMWG&#10;04LBntaGqnb3ZRXIyfbx06/OL23ZHo9TU1Zlf9oq9TAaVjMQkYb4H/5rv2sFr3k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xx7+xwAAANwAAAAPAAAAAAAA&#10;AAAAAAAAAKECAABkcnMvZG93bnJldi54bWxQSwUGAAAAAAQABAD5AAAAlQMAAAAA&#10;"/>
                    <v:line id="Line 6" o:spid="_x0000_s1213" style="position:absolute;flip:y;visibility:visible;mso-wrap-style:square" from="5715,53755" to="77458,12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  </v:group>
                  <v:shape id="Freeform 18" o:spid="_x0000_s1214" style="position:absolute;left:2199;top:4600;width:681;height:4061;rotation:-9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brL8QA&#10;AADbAAAADwAAAGRycy9kb3ducmV2LnhtbESPQWvCQBSE7wX/w/IEL0U39WAluooIUj0VTWivj+wz&#10;CWbfZrNrjP++Wyj0OMzMN8x6O5hG9NT52rKCt1kCgriwuuZSQZ4dpksQPiBrbCyTgid52G5GL2tM&#10;tX3wmfpLKEWEsE9RQRVCm0rpi4oM+pltiaN3tZ3BEGVXSt3hI8JNI+dJspAGa44LFba0r6i4Xe5G&#10;QbbkT5d9hHOdvx7cd94793VySk3Gw24FItAQ/sN/7aNWsHiH3y/xB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m6y/EAAAA2wAAAA8AAAAAAAAAAAAAAAAAmAIAAGRycy9k&#10;b3ducmV2LnhtbFBLBQYAAAAABAAEAPUAAACJAwAAAAA=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<v:path arrowok="t" o:connecttype="custom" o:connectlocs="42106,0;42106,33840;3239,67680;61539,67680;3239,101521;61539,135361;3239,169201;61539,203041;3239,236881;61539,270721;3239,304562;61539,338402;42106,338402;42106,406082" o:connectangles="0,0,0,0,0,0,0,0,0,0,0,0,0,0"/>
                  </v:shape>
                  <v:group id="组合 77" o:spid="_x0000_s1215" style="position:absolute;left:3657;width:3423;height:457" coordsize="408919,51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line id="Line 10" o:spid="_x0000_s1216" style="position:absolute;visibility:visible;mso-wrap-style:square" from="0,51036" to="408919,5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uqdcQAAADbAAAADwAAAGRycy9kb3ducmV2LnhtbESP3WoCMRSE7wXfIRyhd5q1F7WuRhFt&#10;odIL8ecBjpvjZnVzsiSpbn36Rih4OczMN8x03tpaXMmHyrGC4SADQVw4XXGp4LD/7L+DCBFZY+2Y&#10;FPxSgPms25lirt2Nt3TdxVIkCIccFZgYm1zKUBiyGAauIU7eyXmLMUlfSu3xluC2lq9Z9iYtVpwW&#10;DDa0NFRcdj9Wwdofvy/De2nkkdf+o96sxsGelXrptYsJiEhtfIb/219awWgMjy/pB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u6p1xAAAANsAAAAPAAAAAAAAAAAA&#10;AAAAAKECAABkcnMvZG93bnJldi54bWxQSwUGAAAAAAQABAD5AAAAkgMAAAAA&#10;" strokeweight="1pt"/>
                    <v:line id="Line 6" o:spid="_x0000_s1217" style="position:absolute;flip:x;visibility:visible;mso-wrap-style:square" from="42531,0" to="80227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    <v:line id="Line 7" o:spid="_x0000_s1218" style="position:absolute;flip:x;visibility:visible;mso-wrap-style:square" from="97820,0" to="135516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    <v:line id="Line 8" o:spid="_x0000_s1219" style="position:absolute;flip:x;visibility:visible;mso-wrap-style:square" from="157362,0" to="195058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    <v:line id="Line 9" o:spid="_x0000_s1220" style="position:absolute;flip:x;visibility:visible;mso-wrap-style:square" from="221158,0" to="258854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    <v:line id="Line 27" o:spid="_x0000_s1221" style="position:absolute;flip:x;visibility:visible;mso-wrap-style:square" from="272194,0" to="309890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  <v:line id="Line 28" o:spid="_x0000_s1222" style="position:absolute;flip:x;visibility:visible;mso-wrap-style:square" from="331736,0" to="369432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  </v:group>
                  <v:line id="Line 26" o:spid="_x0000_s1223" style="position:absolute;flip:x;visibility:visible;mso-wrap-style:square" from="5086,1257" to="5086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  <v:oval id="椭圆 88" o:spid="_x0000_s1224" style="position:absolute;left:4514;top:5937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qalMEA&#10;AADbAAAADwAAAGRycy9kb3ducmV2LnhtbERPz2vCMBS+D/Y/hDfwNtNl4Eo1ynBsKnqxiudn82yL&#10;zUtpotb/3hyEHT++35NZbxtxpc7XjjV8DBMQxIUzNZca9rvf9xSED8gGG8ek4U4eZtPXlwlmxt14&#10;S9c8lCKGsM9QQxVCm0npi4os+qFriSN3cp3FEGFXStPhLYbbRqokGUmLNceGCluaV1Sc84vVoI65&#10;Kw6Hr8XnarOec/+j/tReaT1467/HIAL14V/8dC+NhjSOjV/iD5DT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ampTBAAAA2wAAAA8AAAAAAAAAAAAAAAAAmAIAAGRycy9kb3du&#10;cmV2LnhtbFBLBQYAAAAABAAEAPUAAACGAwAAAAA=&#10;" filled="f" strokecolor="black [3213]" strokeweight="1.5pt">
                    <v:stroke joinstyle="miter"/>
                  </v:oval>
                  <v:line id="Line 26" o:spid="_x0000_s1225" style="position:absolute;flip:x;visibility:visible;mso-wrap-style:square" from="5086,6972" to="5086,12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<v:shape id="Text Box 4" o:spid="_x0000_s1226" type="#_x0000_t202" style="position:absolute;left:1885;top:4686;width:1446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9Wh8UA&#10;AADbAAAADwAAAGRycy9kb3ducmV2LnhtbESPUWvCQBCE34X+h2MLfat3SokaPSUIhVKhYlrBxzW3&#10;TUJzeyF3NfHfe4WCj8PsfLOz2gy2ERfqfO1Yw2SsQBAXztRcavj6fH2eg/AB2WDjmDRcycNm/TBa&#10;YWpczwe65KEUEcI+RQ1VCG0qpS8qsujHriWO3rfrLIYou1KaDvsIt42cKpVIizXHhgpb2lZU/OS/&#10;Nr5hsx4/ivMu2bdKnd6Pu5fmONP66XHIliACDeF+/J9+MxoWE/jbEgE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31aHxQAAANsAAAAPAAAAAAAAAAAAAAAAAJgCAABkcnMv&#10;ZG93bnJldi54bWxQSwUGAAAAAAQABAD1AAAAigMAAAAA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k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" o:spid="_x0000_s1227" type="#_x0000_t202" style="position:absolute;left:2228;top:11601;width:1446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3I8M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PiY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NyPDEAAAA2wAAAA8AAAAAAAAAAAAAAAAAmAIAAGRycy9k&#10;b3ducmV2LnhtbFBLBQYAAAAABAAEAPUAAACJAwAAAAA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k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" o:spid="_x0000_s1228" type="#_x0000_t202" style="position:absolute;left:5543;top:4457;width:1446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/GsUA&#10;AADbAAAADwAAAGRycy9kb3ducmV2LnhtbESPTWvCQBCG74X+h2UEb3VXKbamriIFoShY6gd4nGan&#10;SWh2NmRXE/+9cyj0OLzzPvPMfNn7Wl2pjVVgC+ORAUWcB1dxYeF4WD+9gooJ2WEdmCzcKMJy8fgw&#10;x8yFjr/ouk+FEgjHDC2UKTWZ1jEvyWMchYZYsp/QekwytoV2LXYC97WeGDPVHiuWCyU29F5S/ru/&#10;eNHwqw53+fd2+tkYc96cts/16cXa4aBfvYFK1Kf/5b/2h7MwE1n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5f8axQAAANsAAAAPAAAAAAAAAAAAAAAAAJgCAABkcnMv&#10;ZG93bnJldi54bWxQSwUGAAAAAAQABAD1AAAAigMAAAAA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" o:spid="_x0000_s1229" type="#_x0000_t202" style="position:absolute;left:5600;top:11430;width:1446;height:1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agcQA&#10;AADbAAAADwAAAGRycy9kb3ducmV2LnhtbESPX2sCMRDE3wt+h7CCb5ooYuvVKCIIomCpf6CP28v2&#10;7vCyOS7RO7+9EYQ+DrPzm53ZorWluFHtC8cahgMFgjh1puBMw+m47n+A8AHZYOmYNNzJw2LeeZth&#10;YlzD33Q7hExECPsENeQhVImUPs3Joh+4ijh6f662GKKsM2lqbCLclnKk1ERaLDg25FjRKqf0crja&#10;+IZdNrhPf3eTr0qpn+15Ny7P71r3uu3yE0SgNvwfv9Ibo2E6heeWCAA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pWoHEAAAA2wAAAA8AAAAAAAAAAAAAAAAAmAIAAGRycy9k&#10;b3ducmV2LnhtbFBLBQYAAAAABAAEAPUAAACJAwAAAAA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直接箭头连接符 100" o:spid="_x0000_s1230" type="#_x0000_t32" style="position:absolute;left:5715;top:6400;width:233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qLMQAAADcAAAADwAAAGRycy9kb3ducmV2LnhtbESPzWrDMBCE74W+g9hCb42UQktxowQT&#10;CCSXlqZ+gK21kU2slbEU/7x991DobZeZnfl2s5tDp0YaUhvZwnplQBHX0bXsLVTfh6c3UCkjO+wi&#10;k4WFEuy293cbLFyc+IvGc/ZKQjgVaKHJuS+0TnVDAdMq9sSiXeIQMMs6eO0GnCQ8dPrZmFcdsGVp&#10;aLCnfUP19XwLFvzLx2f5c7hV1/FolulSnXy5nKx9fJjLd1CZ5vxv/rs+OsE3gi/PyAR6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U2osxAAAANwAAAAPAAAAAAAAAAAA&#10;AAAAAKECAABkcnMvZG93bnJldi54bWxQSwUGAAAAAAQABAD5AAAAkgMAAAAA&#10;" strokecolor="windowText" strokeweight=".5pt">
                    <v:stroke endarrow="classic" endarrowwidth="narrow" joinstyle="miter"/>
                  </v:shape>
                  <v:shape id="直接箭头连接符 101" o:spid="_x0000_s1231" type="#_x0000_t32" style="position:absolute;left:5943;top:13258;width:233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Pt8EAAADcAAAADwAAAGRycy9kb3ducmV2LnhtbERP22oCMRB9L/gPYQp9q4lCRVajLAVB&#10;X1q0+wHjZswubibLJu7l75uC0Lc5nOts96NrRE9dqD1rWMwVCOLSm5qthuLn8L4GESKywcYzaZgo&#10;wH43e9liZvzAZ+ov0YoUwiFDDVWMbSZlKCtyGOa+JU7czXcOY4KdlabDIYW7Ri6VWkmHNaeGClv6&#10;rKi8Xx5Og/34+s6vh0dx749qGm7FyebTSeu31zHfgIg0xn/x0300ab5awN8z6QK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H8+3wQAAANwAAAAPAAAAAAAAAAAAAAAA&#10;AKECAABkcnMvZG93bnJldi54bWxQSwUGAAAAAAQABAD5AAAAjwMAAAAA&#10;" strokecolor="windowText" strokeweight=".5pt">
                    <v:stroke endarrow="classic" endarrowwidth="narrow" joinstyle="miter"/>
                  </v:shape>
                  <v:shape id="Text Box 4" o:spid="_x0000_s1232" type="#_x0000_t202" style="position:absolute;left:8343;top:5772;width:1446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db8MA&#10;AADcAAAADwAAAGRycy9kb3ducmV2LnhtbESPQYvCMBCF74L/IYywN02URaVrFBEEUVhRV9jjbDO2&#10;xWZSmmi7/94IgrcZ3vvevJktWluKO9W+cKxhOFAgiFNnCs40/JzW/SkIH5ANlo5Jwz95WMy7nRkm&#10;xjV8oPsxZCKGsE9QQx5ClUjp05ws+oGriKN2cbXFENc6k6bGJobbUo6UGkuLBccLOVa0yim9Hm82&#10;1rDLBr/Tv914Xyn1uz3vPsvzROuPXrv8AhGoDW/zi96YyKkRPJ+JE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edb8MAAADcAAAADwAAAAAAAAAAAAAAAACYAgAAZHJzL2Rv&#10;d25yZXYueG1sUEsFBgAAAAAEAAQA9QAAAIgDAAAAAA=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P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" o:spid="_x0000_s1233" type="#_x0000_t202" style="position:absolute;left:8515;top:12573;width:1445;height:1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r25cQA&#10;AADcAAAADwAAAGRycy9kb3ducmV2LnhtbESPQWvCQBCF74X+h2UK3upuRWyJriIFQSpYahU8jtkx&#10;CWZnQ3Zr4r/vHARv85j3vXkzW/S+VldqYxXYwtvQgCLOg6u4sLD/Xb1+gIoJ2WEdmCzcKMJi/vw0&#10;w8yFjn/oukuFkhCOGVooU2oyrWNeksc4DA2x7M6h9ZhEtoV2LXYS7ms9MmaiPVYsF0ps6LOk/LL7&#10;81LDLzvc5qfN5Lsx5vh12Izrw7u1g5d+OQWVqE8P851eO+FG0laekQn0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a9uXEAAAA3AAAAA8AAAAAAAAAAAAAAAAAmAIAAGRycy9k&#10;b3ducmV2LnhtbFBLBQYAAAAABAAEAPUAAACJAwAAAAA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P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" o:spid="_x0000_s1234" type="#_x0000_t202" style="position:absolute;left:6901;top:6972;width:1445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sPsUA&#10;AADcAAAADwAAAGRycy9kb3ducmV2LnhtbESPT2vCQBDF74V+h2WE3uqutliJriIFoVRoqX/A45gd&#10;k2B2NmS3Jn5751DobR7zfm/ezJe9r9WV2lgFtjAaGlDEeXAVFxb2u/XzFFRMyA7rwGThRhGWi8eH&#10;OWYudPxD120qlIRwzNBCmVKTaR3zkjzGYWiIZXcOrccksi20a7GTcF/rsTET7bFiuVBiQ+8l5Zft&#10;r5caftXhV37aTL4bY46fh81rfXiz9mnQr2agEvXp3/xHfzjhXqS+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dWw+xQAAANwAAAAPAAAAAAAAAAAAAAAAAJgCAABkcnMv&#10;ZG93bnJldi54bWxQSwUGAAAAAAQABAD1AAAAigMAAAAA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x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直接箭头连接符 131" o:spid="_x0000_s1235" type="#_x0000_t32" style="position:absolute;left:5086;top:7368;width:180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MFCsIAAADcAAAADwAAAGRycy9kb3ducmV2LnhtbERP22rCQBB9L/gPyxT61mxUKiV1lSAI&#10;+tKi5gOm2XETzM6G7JrL33cLgm9zONdZb0fbiJ46XztWME9SEMSl0zUbBcVl//4JwgdkjY1jUjCR&#10;h+1m9rLGTLuBT9SfgxExhH2GCqoQ2kxKX1Zk0SeuJY7c1XUWQ4SdkbrDIYbbRi7SdCUt1hwbKmxp&#10;V1F5O9+tAvPx/ZP/7u/FrT+k03Atjiafjkq9vY75F4hAY3iKH+6DjvOXc/h/Jl4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MFCsIAAADcAAAADwAAAAAAAAAAAAAA&#10;AAChAgAAZHJzL2Rvd25yZXYueG1sUEsFBgAAAAAEAAQA+QAAAJADAAAAAA==&#10;" strokecolor="windowText" strokeweight=".5pt">
                    <v:stroke endarrow="classic" endarrowwidth="narrow" joinstyle="miter"/>
                  </v:shape>
                  <v:shape id="Text Box 4" o:spid="_x0000_s1236" type="#_x0000_t202" style="position:absolute;left:7315;top:14458;width:1445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tX0sYA&#10;AADcAAAADwAAAGRycy9kb3ducmV2LnhtbESP3WrCQBCF7wu+wzKCd7qrFlvSbESEQlGw1B/o5TQ7&#10;JsHsbMiuJn17tyD0boZzvjNn0mVva3Gj1leONUwnCgRx7kzFhYbj4X38CsIHZIO1Y9LwSx6W2eAp&#10;xcS4jr/otg+FiCHsE9RQhtAkUvq8JIt+4hriqJ1dazHEtS2kabGL4baWM6UW0mLF8UKJDa1Lyi/7&#10;q4017KrDXf6zXXw2Sn1vTtvn+vSi9WjYr95ABOrDv/lBf5jIzWfw90ycQG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tX0sYAAADcAAAADwAAAAAAAAAAAAAAAACYAgAAZHJz&#10;L2Rvd25yZXYueG1sUEsFBgAAAAAEAAQA9QAAAIsDAAAAAA==&#10;" strokecolor="white">
                    <v:textbox inset="0,0,0,0">
                      <w:txbxContent>
                        <w:p w:rsidR="00380CB6" w:rsidRPr="00703CCB" w:rsidRDefault="00380CB6" w:rsidP="001D24E3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x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26" o:spid="_x0000_s1237" style="position:absolute;visibility:visible;mso-wrap-style:square" from="5143,14344" to="5143,1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  <v:shape id="直接箭头连接符 134" o:spid="_x0000_s1238" type="#_x0000_t32" style="position:absolute;left:5200;top:15201;width:180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SmksMAAADcAAAADwAAAGRycy9kb3ducmV2LnhtbERPS2rDMBDdF3oHMYHuGjltWoprJZhC&#10;INmkNPEBptZYNrFGxlL8uX0VCHQ3j/edbDvZVgzU+8axgtUyAUFcOt2wUVCcd88fIHxA1tg6JgUz&#10;edhuHh8yTLUb+YeGUzAihrBPUUEdQpdK6cuaLPql64gjV7neYoiwN1L3OMZw28qXJHmXFhuODTV2&#10;9FVTeTldrQLzdvzOf3fX4jLsk3msioPJ54NST4sp/wQRaAr/4rt7r+P81zXcno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EppLDAAAA3AAAAA8AAAAAAAAAAAAA&#10;AAAAoQIAAGRycy9kb3ducmV2LnhtbFBLBQYAAAAABAAEAPkAAACRAwAAAAA=&#10;" strokecolor="windowText" strokeweight=".5pt">
                    <v:stroke endarrow="classic" endarrowwidth="narrow" joinstyle="miter"/>
                  </v:shape>
                  <v:oval id="椭圆 89" o:spid="_x0000_s1239" style="position:absolute;left:4513;top:12801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dnmcUA&#10;AADbAAAADwAAAGRycy9kb3ducmV2LnhtbESPW2vCQBSE3wv+h+UIfaubWhCbukqx3kAo1BTyesge&#10;czF7Ns2uMf57VxD6OMzMN8xs0ZtadNS60rKC11EEgjizuuRcwW+yfpmCcB5ZY22ZFFzJwWI+eJph&#10;rO2Ff6g7+FwECLsYFRTeN7GULivIoBvZhjh4R9sa9EG2udQtXgLc1HIcRRNpsOSwUGBDy4Ky0+Fs&#10;FHyvyirdbNOvfVot36r9JPkbd4lSz8P+8wOEp97/hx/tnVYwfYf7l/AD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F2eZxQAAANsAAAAPAAAAAAAAAAAAAAAAAJgCAABkcnMv&#10;ZG93bnJldi54bWxQSwUGAAAAAAQABAD1AAAAigMAAAAA&#10;" filled="f" strokecolor="windowText" strokeweight="1.5pt">
                    <v:stroke joinstyle="miter"/>
                  </v:oval>
                </v:group>
                <v:shape id="Text Box 32" o:spid="_x0000_s1240" type="#_x0000_t202" style="position:absolute;left:3086;top:18345;width:4560;height:2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GPncYA&#10;AADcAAAADwAAAGRycy9kb3ducmV2LnhtbESPQWvCQBCF70L/wzJCb7prUVvSbEQKhaKgNK3Q4zQ7&#10;TUKzsyG7mvjvXUHwNsN735s36WqwjThR52vHGmZTBYK4cKbmUsP31/vkBYQPyAYbx6ThTB5W2cMo&#10;xcS4nj/plIdSxBD2CWqoQmgTKX1RkUU/dS1x1P5cZzHEtSul6bCP4baRT0otpcWa44UKW3qrqPjP&#10;jzbWsOsed8XvdrlvlfrZHLbz5vCs9eN4WL+CCDSEu/lGf5jILeZwfSZO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GPncYAAADcAAAADwAAAAAAAAAAAAAAAACYAgAAZHJz&#10;L2Rvd25yZXYueG1sUEsFBgAAAAAEAAQA9QAAAIsDAAAAAA==&#10;" strokecolor="white">
                  <v:textbox inset="0,0,0,0">
                    <w:txbxContent>
                      <w:p w:rsidR="00380CB6" w:rsidRPr="00B03372" w:rsidRDefault="00380CB6" w:rsidP="001C36E9">
                        <w:pPr>
                          <w:jc w:val="center"/>
                          <w:rPr>
                            <w:rFonts w:ascii="黑体" w:eastAsia="黑体"/>
                            <w:b/>
                          </w:rPr>
                        </w:pPr>
                        <w:r w:rsidRPr="00B03372">
                          <w:rPr>
                            <w:rFonts w:ascii="黑体" w:eastAsia="黑体" w:hint="eastAsia"/>
                            <w:b/>
                          </w:rPr>
                          <w:t>图</w:t>
                        </w:r>
                        <w:r w:rsidR="006F1063">
                          <w:rPr>
                            <w:rFonts w:ascii="黑体" w:eastAsia="黑体"/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A6542" w:rsidRDefault="00DA6542"/>
    <w:p w:rsidR="00DA6542" w:rsidRPr="00C533B6" w:rsidRDefault="00DA6542"/>
    <w:p w:rsidR="00DA6542" w:rsidRDefault="00DA6542"/>
    <w:p w:rsidR="00DA6542" w:rsidRDefault="00DA6542"/>
    <w:p w:rsidR="00DA6542" w:rsidRDefault="00DA6542"/>
    <w:p w:rsidR="002D33E5" w:rsidRDefault="002D33E5"/>
    <w:p w:rsidR="002D33E5" w:rsidRDefault="002D33E5"/>
    <w:p w:rsidR="000929BE" w:rsidRDefault="000929BE"/>
    <w:p w:rsidR="002D33E5" w:rsidRPr="002D33E5" w:rsidRDefault="002D33E5" w:rsidP="00E0537A">
      <w:pPr>
        <w:pStyle w:val="a4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2D33E5">
        <w:rPr>
          <w:rFonts w:ascii="Times New Roman" w:hAnsi="Times New Roman" w:cs="Times New Roman"/>
        </w:rPr>
        <w:lastRenderedPageBreak/>
        <w:t>图</w:t>
      </w:r>
      <w:r w:rsidR="006F1063">
        <w:rPr>
          <w:rFonts w:ascii="Times New Roman" w:hAnsi="Times New Roman" w:cs="Times New Roman" w:hint="eastAsia"/>
        </w:rPr>
        <w:t>5</w:t>
      </w:r>
      <w:r w:rsidRPr="002D33E5">
        <w:rPr>
          <w:rFonts w:ascii="Times New Roman" w:hAnsi="Times New Roman" w:cs="Times New Roman"/>
        </w:rPr>
        <w:t>所示一质量为</w:t>
      </w:r>
      <w:r w:rsidRPr="002D33E5">
        <w:rPr>
          <w:rFonts w:ascii="Times New Roman" w:hAnsi="Times New Roman" w:cs="Times New Roman"/>
          <w:i/>
        </w:rPr>
        <w:t>m</w:t>
      </w:r>
      <w:r w:rsidRPr="002D33E5">
        <w:rPr>
          <w:rFonts w:ascii="Times New Roman" w:hAnsi="Times New Roman" w:cs="Times New Roman"/>
        </w:rPr>
        <w:t>刚性杆支承于可移动支座上，</w:t>
      </w:r>
      <w:r w:rsidR="004526E6">
        <w:rPr>
          <w:rFonts w:ascii="Times New Roman" w:hAnsi="Times New Roman" w:cs="Times New Roman" w:hint="eastAsia"/>
        </w:rPr>
        <w:t>上下两端各有水平弹簧约束，</w:t>
      </w:r>
      <w:r w:rsidRPr="002D33E5">
        <w:rPr>
          <w:rFonts w:ascii="Times New Roman" w:hAnsi="Times New Roman" w:cs="Times New Roman"/>
        </w:rPr>
        <w:t>质心</w:t>
      </w:r>
      <w:r w:rsidRPr="002D33E5">
        <w:rPr>
          <w:rFonts w:ascii="Times New Roman" w:hAnsi="Times New Roman" w:cs="Times New Roman"/>
        </w:rPr>
        <w:t>C</w:t>
      </w:r>
      <w:r w:rsidRPr="002D33E5">
        <w:rPr>
          <w:rFonts w:ascii="Times New Roman" w:hAnsi="Times New Roman" w:cs="Times New Roman"/>
        </w:rPr>
        <w:t>处受到水平力</w:t>
      </w:r>
      <w:r w:rsidRPr="002D33E5">
        <w:rPr>
          <w:rFonts w:ascii="Times New Roman" w:hAnsi="Times New Roman" w:cs="Times New Roman"/>
          <w:i/>
        </w:rPr>
        <w:t>P</w:t>
      </w:r>
      <w:r w:rsidRPr="002D33E5">
        <w:rPr>
          <w:rFonts w:ascii="Times New Roman" w:hAnsi="Times New Roman" w:cs="Times New Roman"/>
          <w:vertAlign w:val="subscript"/>
        </w:rPr>
        <w:t>c</w:t>
      </w:r>
      <w:r w:rsidRPr="002D33E5">
        <w:rPr>
          <w:rFonts w:ascii="Times New Roman" w:hAnsi="Times New Roman" w:cs="Times New Roman"/>
        </w:rPr>
        <w:t>和弯矩</w:t>
      </w:r>
      <w:r w:rsidRPr="002D33E5">
        <w:rPr>
          <w:rFonts w:ascii="Times New Roman" w:hAnsi="Times New Roman" w:cs="Times New Roman"/>
          <w:i/>
        </w:rPr>
        <w:t>M</w:t>
      </w:r>
      <w:r w:rsidRPr="002D33E5">
        <w:rPr>
          <w:rFonts w:ascii="Times New Roman" w:hAnsi="Times New Roman" w:cs="Times New Roman"/>
          <w:vertAlign w:val="subscript"/>
        </w:rPr>
        <w:t>c</w:t>
      </w:r>
      <w:r w:rsidRPr="002D33E5">
        <w:rPr>
          <w:rFonts w:ascii="Times New Roman" w:hAnsi="Times New Roman" w:cs="Times New Roman"/>
        </w:rPr>
        <w:t>作用，以质心的位移</w:t>
      </w:r>
      <w:r w:rsidRPr="002D33E5">
        <w:rPr>
          <w:rFonts w:ascii="Times New Roman" w:hAnsi="Times New Roman" w:cs="Times New Roman"/>
          <w:i/>
        </w:rPr>
        <w:t>x</w:t>
      </w:r>
      <w:r w:rsidRPr="002D33E5">
        <w:rPr>
          <w:rFonts w:ascii="Times New Roman" w:hAnsi="Times New Roman" w:cs="Times New Roman"/>
          <w:vertAlign w:val="subscript"/>
        </w:rPr>
        <w:t>c</w:t>
      </w:r>
      <w:r w:rsidRPr="002D33E5">
        <w:rPr>
          <w:rFonts w:ascii="Times New Roman" w:hAnsi="Times New Roman" w:cs="Times New Roman"/>
        </w:rPr>
        <w:t>和转角</w:t>
      </w:r>
      <w:r w:rsidRPr="002D33E5">
        <w:rPr>
          <w:rFonts w:ascii="Times New Roman" w:hAnsi="Times New Roman" w:cs="Times New Roman"/>
          <w:i/>
        </w:rPr>
        <w:sym w:font="Symbol" w:char="F071"/>
      </w:r>
      <w:r w:rsidRPr="002D33E5">
        <w:rPr>
          <w:rFonts w:ascii="Times New Roman" w:hAnsi="Times New Roman" w:cs="Times New Roman"/>
          <w:vertAlign w:val="subscript"/>
        </w:rPr>
        <w:t>c</w:t>
      </w:r>
      <w:r w:rsidRPr="002D33E5">
        <w:rPr>
          <w:rFonts w:ascii="Times New Roman" w:hAnsi="Times New Roman" w:cs="Times New Roman"/>
        </w:rPr>
        <w:t>为坐标，写出系统运动的作用力方程。</w:t>
      </w:r>
    </w:p>
    <w:p w:rsidR="00822218" w:rsidRDefault="002D33E5">
      <w:r>
        <w:rPr>
          <w:noProof/>
        </w:rPr>
        <mc:AlternateContent>
          <mc:Choice Requires="wpg">
            <w:drawing>
              <wp:inline distT="0" distB="0" distL="0" distR="0">
                <wp:extent cx="1256056" cy="1649595"/>
                <wp:effectExtent l="0" t="0" r="20320" b="27305"/>
                <wp:docPr id="2099" name="组合 20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6056" cy="1649595"/>
                          <a:chOff x="0" y="0"/>
                          <a:chExt cx="1256056" cy="1649595"/>
                        </a:xfrm>
                      </wpg:grpSpPr>
                      <wps:wsp>
                        <wps:cNvPr id="206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97511" y="1353312"/>
                            <a:ext cx="455890" cy="296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80CB6" w:rsidRPr="00B03372" w:rsidRDefault="00380CB6" w:rsidP="00E474A6">
                              <w:pPr>
                                <w:jc w:val="center"/>
                                <w:rPr>
                                  <w:rFonts w:ascii="黑体" w:eastAsia="黑体"/>
                                  <w:b/>
                                </w:rPr>
                              </w:pPr>
                              <w:r w:rsidRPr="00B03372">
                                <w:rPr>
                                  <w:rFonts w:ascii="黑体" w:eastAsia="黑体" w:hint="eastAsia"/>
                                  <w:b/>
                                </w:rPr>
                                <w:t>图</w:t>
                              </w:r>
                              <w:r w:rsidR="006F1063">
                                <w:rPr>
                                  <w:rFonts w:ascii="黑体" w:eastAsia="黑体"/>
                                  <w:b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098" name="组合 2098"/>
                        <wpg:cNvGrpSpPr/>
                        <wpg:grpSpPr>
                          <a:xfrm>
                            <a:off x="0" y="0"/>
                            <a:ext cx="1256056" cy="1161316"/>
                            <a:chOff x="0" y="0"/>
                            <a:chExt cx="1256056" cy="1161316"/>
                          </a:xfrm>
                        </wpg:grpSpPr>
                        <wpg:grpSp>
                          <wpg:cNvPr id="2097" name="组合 2097"/>
                          <wpg:cNvGrpSpPr/>
                          <wpg:grpSpPr>
                            <a:xfrm>
                              <a:off x="0" y="0"/>
                              <a:ext cx="1256056" cy="1161316"/>
                              <a:chOff x="0" y="0"/>
                              <a:chExt cx="1256056" cy="1161316"/>
                            </a:xfrm>
                          </wpg:grpSpPr>
                          <wps:wsp>
                            <wps:cNvPr id="2061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2531" y="402336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55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250" y="819302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k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54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250" y="0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18"/>
                                    </w:rPr>
                                    <w:t>k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3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1911" y="277978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2D33E5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18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4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7978" y="212141"/>
                                <a:ext cx="144490" cy="1309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sym w:font="Symbol" w:char="F071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68" name="组合 168"/>
                            <wpg:cNvGrpSpPr/>
                            <wpg:grpSpPr>
                              <a:xfrm>
                                <a:off x="7315" y="29261"/>
                                <a:ext cx="57127" cy="264973"/>
                                <a:chOff x="0" y="0"/>
                                <a:chExt cx="77458" cy="473401"/>
                              </a:xfrm>
                            </wpg:grpSpPr>
                            <wps:wsp>
                              <wps:cNvPr id="169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15" y="40237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Line 1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-157162" y="233777"/>
                                  <a:ext cx="4675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33379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15" y="26521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9663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22335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15" y="53755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6" name="组合 176"/>
                            <wpg:cNvGrpSpPr/>
                            <wpg:grpSpPr>
                              <a:xfrm>
                                <a:off x="0" y="819302"/>
                                <a:ext cx="57127" cy="264741"/>
                                <a:chOff x="0" y="0"/>
                                <a:chExt cx="77458" cy="473401"/>
                              </a:xfrm>
                            </wpg:grpSpPr>
                            <wps:wsp>
                              <wps:cNvPr id="177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15" y="40237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1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-157162" y="233777"/>
                                  <a:ext cx="4675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33379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15" y="26521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96630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22335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15" y="53755"/>
                                  <a:ext cx="71743" cy="71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84" name="Freeform 18"/>
                            <wps:cNvSpPr>
                              <a:spLocks/>
                            </wps:cNvSpPr>
                            <wps:spPr bwMode="auto">
                              <a:xfrm rot="16200000">
                                <a:off x="226772" y="-58522"/>
                                <a:ext cx="67945" cy="405765"/>
                              </a:xfrm>
                              <a:custGeom>
                                <a:avLst/>
                                <a:gdLst>
                                  <a:gd name="T0" fmla="*/ 390 w 630"/>
                                  <a:gd name="T1" fmla="*/ 0 h 1872"/>
                                  <a:gd name="T2" fmla="*/ 390 w 630"/>
                                  <a:gd name="T3" fmla="*/ 156 h 1872"/>
                                  <a:gd name="T4" fmla="*/ 30 w 630"/>
                                  <a:gd name="T5" fmla="*/ 312 h 1872"/>
                                  <a:gd name="T6" fmla="*/ 570 w 630"/>
                                  <a:gd name="T7" fmla="*/ 312 h 1872"/>
                                  <a:gd name="T8" fmla="*/ 30 w 630"/>
                                  <a:gd name="T9" fmla="*/ 468 h 1872"/>
                                  <a:gd name="T10" fmla="*/ 570 w 630"/>
                                  <a:gd name="T11" fmla="*/ 624 h 1872"/>
                                  <a:gd name="T12" fmla="*/ 30 w 630"/>
                                  <a:gd name="T13" fmla="*/ 780 h 1872"/>
                                  <a:gd name="T14" fmla="*/ 570 w 630"/>
                                  <a:gd name="T15" fmla="*/ 936 h 1872"/>
                                  <a:gd name="T16" fmla="*/ 30 w 630"/>
                                  <a:gd name="T17" fmla="*/ 1092 h 1872"/>
                                  <a:gd name="T18" fmla="*/ 570 w 630"/>
                                  <a:gd name="T19" fmla="*/ 1248 h 1872"/>
                                  <a:gd name="T20" fmla="*/ 30 w 630"/>
                                  <a:gd name="T21" fmla="*/ 1404 h 1872"/>
                                  <a:gd name="T22" fmla="*/ 570 w 630"/>
                                  <a:gd name="T23" fmla="*/ 1560 h 1872"/>
                                  <a:gd name="T24" fmla="*/ 390 w 630"/>
                                  <a:gd name="T25" fmla="*/ 1560 h 1872"/>
                                  <a:gd name="T26" fmla="*/ 390 w 630"/>
                                  <a:gd name="T27" fmla="*/ 1872 h 18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630" h="1872">
                                    <a:moveTo>
                                      <a:pt x="390" y="0"/>
                                    </a:moveTo>
                                    <a:cubicBezTo>
                                      <a:pt x="420" y="52"/>
                                      <a:pt x="450" y="104"/>
                                      <a:pt x="390" y="156"/>
                                    </a:cubicBezTo>
                                    <a:cubicBezTo>
                                      <a:pt x="330" y="208"/>
                                      <a:pt x="0" y="286"/>
                                      <a:pt x="30" y="312"/>
                                    </a:cubicBezTo>
                                    <a:cubicBezTo>
                                      <a:pt x="60" y="338"/>
                                      <a:pt x="570" y="286"/>
                                      <a:pt x="570" y="312"/>
                                    </a:cubicBezTo>
                                    <a:cubicBezTo>
                                      <a:pt x="570" y="338"/>
                                      <a:pt x="30" y="416"/>
                                      <a:pt x="30" y="468"/>
                                    </a:cubicBezTo>
                                    <a:cubicBezTo>
                                      <a:pt x="30" y="520"/>
                                      <a:pt x="570" y="572"/>
                                      <a:pt x="570" y="624"/>
                                    </a:cubicBezTo>
                                    <a:cubicBezTo>
                                      <a:pt x="570" y="676"/>
                                      <a:pt x="30" y="728"/>
                                      <a:pt x="30" y="780"/>
                                    </a:cubicBezTo>
                                    <a:cubicBezTo>
                                      <a:pt x="30" y="832"/>
                                      <a:pt x="570" y="884"/>
                                      <a:pt x="570" y="936"/>
                                    </a:cubicBezTo>
                                    <a:cubicBezTo>
                                      <a:pt x="570" y="988"/>
                                      <a:pt x="30" y="1040"/>
                                      <a:pt x="30" y="1092"/>
                                    </a:cubicBezTo>
                                    <a:cubicBezTo>
                                      <a:pt x="30" y="1144"/>
                                      <a:pt x="570" y="1196"/>
                                      <a:pt x="570" y="1248"/>
                                    </a:cubicBezTo>
                                    <a:cubicBezTo>
                                      <a:pt x="570" y="1300"/>
                                      <a:pt x="30" y="1352"/>
                                      <a:pt x="30" y="1404"/>
                                    </a:cubicBezTo>
                                    <a:cubicBezTo>
                                      <a:pt x="30" y="1456"/>
                                      <a:pt x="510" y="1534"/>
                                      <a:pt x="570" y="1560"/>
                                    </a:cubicBezTo>
                                    <a:cubicBezTo>
                                      <a:pt x="630" y="1586"/>
                                      <a:pt x="420" y="1508"/>
                                      <a:pt x="390" y="1560"/>
                                    </a:cubicBezTo>
                                    <a:cubicBezTo>
                                      <a:pt x="360" y="1612"/>
                                      <a:pt x="390" y="1820"/>
                                      <a:pt x="390" y="1872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" name="Freeform 18"/>
                            <wps:cNvSpPr>
                              <a:spLocks/>
                            </wps:cNvSpPr>
                            <wps:spPr bwMode="auto">
                              <a:xfrm rot="16200000">
                                <a:off x="237744" y="749808"/>
                                <a:ext cx="67310" cy="405130"/>
                              </a:xfrm>
                              <a:custGeom>
                                <a:avLst/>
                                <a:gdLst>
                                  <a:gd name="T0" fmla="*/ 390 w 630"/>
                                  <a:gd name="T1" fmla="*/ 0 h 1872"/>
                                  <a:gd name="T2" fmla="*/ 390 w 630"/>
                                  <a:gd name="T3" fmla="*/ 156 h 1872"/>
                                  <a:gd name="T4" fmla="*/ 30 w 630"/>
                                  <a:gd name="T5" fmla="*/ 312 h 1872"/>
                                  <a:gd name="T6" fmla="*/ 570 w 630"/>
                                  <a:gd name="T7" fmla="*/ 312 h 1872"/>
                                  <a:gd name="T8" fmla="*/ 30 w 630"/>
                                  <a:gd name="T9" fmla="*/ 468 h 1872"/>
                                  <a:gd name="T10" fmla="*/ 570 w 630"/>
                                  <a:gd name="T11" fmla="*/ 624 h 1872"/>
                                  <a:gd name="T12" fmla="*/ 30 w 630"/>
                                  <a:gd name="T13" fmla="*/ 780 h 1872"/>
                                  <a:gd name="T14" fmla="*/ 570 w 630"/>
                                  <a:gd name="T15" fmla="*/ 936 h 1872"/>
                                  <a:gd name="T16" fmla="*/ 30 w 630"/>
                                  <a:gd name="T17" fmla="*/ 1092 h 1872"/>
                                  <a:gd name="T18" fmla="*/ 570 w 630"/>
                                  <a:gd name="T19" fmla="*/ 1248 h 1872"/>
                                  <a:gd name="T20" fmla="*/ 30 w 630"/>
                                  <a:gd name="T21" fmla="*/ 1404 h 1872"/>
                                  <a:gd name="T22" fmla="*/ 570 w 630"/>
                                  <a:gd name="T23" fmla="*/ 1560 h 1872"/>
                                  <a:gd name="T24" fmla="*/ 390 w 630"/>
                                  <a:gd name="T25" fmla="*/ 1560 h 1872"/>
                                  <a:gd name="T26" fmla="*/ 390 w 630"/>
                                  <a:gd name="T27" fmla="*/ 1872 h 18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630" h="1872">
                                    <a:moveTo>
                                      <a:pt x="390" y="0"/>
                                    </a:moveTo>
                                    <a:cubicBezTo>
                                      <a:pt x="420" y="52"/>
                                      <a:pt x="450" y="104"/>
                                      <a:pt x="390" y="156"/>
                                    </a:cubicBezTo>
                                    <a:cubicBezTo>
                                      <a:pt x="330" y="208"/>
                                      <a:pt x="0" y="286"/>
                                      <a:pt x="30" y="312"/>
                                    </a:cubicBezTo>
                                    <a:cubicBezTo>
                                      <a:pt x="60" y="338"/>
                                      <a:pt x="570" y="286"/>
                                      <a:pt x="570" y="312"/>
                                    </a:cubicBezTo>
                                    <a:cubicBezTo>
                                      <a:pt x="570" y="338"/>
                                      <a:pt x="30" y="416"/>
                                      <a:pt x="30" y="468"/>
                                    </a:cubicBezTo>
                                    <a:cubicBezTo>
                                      <a:pt x="30" y="520"/>
                                      <a:pt x="570" y="572"/>
                                      <a:pt x="570" y="624"/>
                                    </a:cubicBezTo>
                                    <a:cubicBezTo>
                                      <a:pt x="570" y="676"/>
                                      <a:pt x="30" y="728"/>
                                      <a:pt x="30" y="780"/>
                                    </a:cubicBezTo>
                                    <a:cubicBezTo>
                                      <a:pt x="30" y="832"/>
                                      <a:pt x="570" y="884"/>
                                      <a:pt x="570" y="936"/>
                                    </a:cubicBezTo>
                                    <a:cubicBezTo>
                                      <a:pt x="570" y="988"/>
                                      <a:pt x="30" y="1040"/>
                                      <a:pt x="30" y="1092"/>
                                    </a:cubicBezTo>
                                    <a:cubicBezTo>
                                      <a:pt x="30" y="1144"/>
                                      <a:pt x="570" y="1196"/>
                                      <a:pt x="570" y="1248"/>
                                    </a:cubicBezTo>
                                    <a:cubicBezTo>
                                      <a:pt x="570" y="1300"/>
                                      <a:pt x="30" y="1352"/>
                                      <a:pt x="30" y="1404"/>
                                    </a:cubicBezTo>
                                    <a:cubicBezTo>
                                      <a:pt x="30" y="1456"/>
                                      <a:pt x="510" y="1534"/>
                                      <a:pt x="570" y="1560"/>
                                    </a:cubicBezTo>
                                    <a:cubicBezTo>
                                      <a:pt x="630" y="1586"/>
                                      <a:pt x="420" y="1508"/>
                                      <a:pt x="390" y="1560"/>
                                    </a:cubicBezTo>
                                    <a:cubicBezTo>
                                      <a:pt x="360" y="1612"/>
                                      <a:pt x="390" y="1820"/>
                                      <a:pt x="390" y="1872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8" name="直接箭头连接符 2058"/>
                            <wps:cNvCnPr/>
                            <wps:spPr>
                              <a:xfrm flipV="1">
                                <a:off x="943661" y="124358"/>
                                <a:ext cx="2336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non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59" name="直接箭头连接符 2059"/>
                            <wps:cNvCnPr/>
                            <wps:spPr>
                              <a:xfrm flipV="1">
                                <a:off x="160935" y="541325"/>
                                <a:ext cx="2336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60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15" y="460858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18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62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4672" y="453542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E474A6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70" name="矩形 2070"/>
                            <wps:cNvSpPr/>
                            <wps:spPr>
                              <a:xfrm>
                                <a:off x="468173" y="131674"/>
                                <a:ext cx="93345" cy="81343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071" name="组合 2071"/>
                            <wpg:cNvGrpSpPr/>
                            <wpg:grpSpPr>
                              <a:xfrm>
                                <a:off x="343815" y="943662"/>
                                <a:ext cx="311541" cy="217654"/>
                                <a:chOff x="0" y="2"/>
                                <a:chExt cx="413929" cy="275689"/>
                              </a:xfrm>
                            </wpg:grpSpPr>
                            <wpg:grpSp>
                              <wpg:cNvPr id="2072" name="组合 2072"/>
                              <wpg:cNvGrpSpPr/>
                              <wpg:grpSpPr>
                                <a:xfrm rot="16200000">
                                  <a:off x="142876" y="25754"/>
                                  <a:ext cx="147592" cy="96087"/>
                                  <a:chOff x="0" y="0"/>
                                  <a:chExt cx="94614" cy="104775"/>
                                </a:xfrm>
                              </wpg:grpSpPr>
                              <wps:wsp>
                                <wps:cNvPr id="2073" name="梯形 2073"/>
                                <wps:cNvSpPr/>
                                <wps:spPr>
                                  <a:xfrm rot="5400000">
                                    <a:off x="-22860" y="22860"/>
                                    <a:ext cx="104775" cy="59055"/>
                                  </a:xfrm>
                                  <a:prstGeom prst="trapezoid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4" name="椭圆 2074"/>
                                <wps:cNvSpPr/>
                                <wps:spPr>
                                  <a:xfrm>
                                    <a:off x="34290" y="17146"/>
                                    <a:ext cx="60324" cy="6476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58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75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" y="225778"/>
                                  <a:ext cx="4082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6" name="Line 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5720" y="225778"/>
                                  <a:ext cx="37631" cy="499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7" name="Line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2870" y="225778"/>
                                  <a:ext cx="37631" cy="499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8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0020" y="225778"/>
                                  <a:ext cx="37631" cy="499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9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2885" y="225778"/>
                                  <a:ext cx="37631" cy="499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0" name="Line 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4320" y="225778"/>
                                  <a:ext cx="37631" cy="499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1" name="Line 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7185" y="225778"/>
                                  <a:ext cx="37631" cy="499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2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45768"/>
                                  <a:ext cx="4082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3" name="椭圆 2083"/>
                              <wps:cNvSpPr/>
                              <wps:spPr>
                                <a:xfrm rot="16200000">
                                  <a:off x="40005" y="145768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58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4" name="椭圆 2084"/>
                              <wps:cNvSpPr/>
                              <wps:spPr>
                                <a:xfrm rot="16200000">
                                  <a:off x="177165" y="145768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58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5" name="椭圆 2085"/>
                              <wps:cNvSpPr/>
                              <wps:spPr>
                                <a:xfrm rot="16200000">
                                  <a:off x="291465" y="145768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58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86" name="直接连接符 2086"/>
                            <wps:cNvCnPr/>
                            <wps:spPr>
                              <a:xfrm>
                                <a:off x="497434" y="58522"/>
                                <a:ext cx="16955" cy="90659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7" name="椭圆 2087"/>
                            <wps:cNvSpPr/>
                            <wps:spPr>
                              <a:xfrm>
                                <a:off x="490119" y="534010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88" name="弧形 2088"/>
                            <wps:cNvSpPr/>
                            <wps:spPr>
                              <a:xfrm rot="13176210">
                                <a:off x="219456" y="270662"/>
                                <a:ext cx="508428" cy="511810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89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467" y="651053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703CCB" w:rsidRDefault="00380CB6" w:rsidP="00661FA0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90" name="直接连接符 2090"/>
                            <wps:cNvCnPr/>
                            <wps:spPr>
                              <a:xfrm>
                                <a:off x="365760" y="212141"/>
                                <a:ext cx="308485" cy="7388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91" name="弧形 2091"/>
                            <wps:cNvSpPr/>
                            <wps:spPr>
                              <a:xfrm rot="17210467">
                                <a:off x="362103" y="237744"/>
                                <a:ext cx="244983" cy="186398"/>
                              </a:xfrm>
                              <a:prstGeom prst="arc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stealth" w="sm" len="sm"/>
                                <a:tailEnd type="stealth" w="sm" len="sm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92" name="直接箭头连接符 2092"/>
                            <wps:cNvCnPr/>
                            <wps:spPr>
                              <a:xfrm flipV="1">
                                <a:off x="950976" y="526694"/>
                                <a:ext cx="2336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non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93" name="直接箭头连接符 2093"/>
                            <wps:cNvCnPr/>
                            <wps:spPr>
                              <a:xfrm flipV="1">
                                <a:off x="950976" y="921715"/>
                                <a:ext cx="2336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non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94" name="直接连接符 2094"/>
                            <wps:cNvCnPr/>
                            <wps:spPr>
                              <a:xfrm flipH="1">
                                <a:off x="1068019" y="124358"/>
                                <a:ext cx="0" cy="3960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stealth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95" name="直接连接符 2095"/>
                            <wps:cNvCnPr/>
                            <wps:spPr>
                              <a:xfrm flipH="1">
                                <a:off x="1068019" y="534010"/>
                                <a:ext cx="0" cy="3960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stealth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96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1911" y="687629"/>
                                <a:ext cx="144145" cy="130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0CB6" w:rsidRPr="002D33E5" w:rsidRDefault="00380CB6" w:rsidP="002D33E5">
                                  <w:pPr>
                                    <w:spacing w:line="160" w:lineRule="exact"/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18"/>
                                    </w:rPr>
                                    <w:t>l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/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067" name="直接箭头连接符 2067"/>
                          <wps:cNvCnPr/>
                          <wps:spPr>
                            <a:xfrm flipV="1">
                              <a:off x="599847" y="541325"/>
                              <a:ext cx="180648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2099" o:spid="_x0000_s1241" style="width:98.9pt;height:129.9pt;mso-position-horizontal-relative:char;mso-position-vertical-relative:line" coordsize="12560,16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">
                <v:shape id="Text Box 32" o:spid="_x0000_s1242" type="#_x0000_t202" style="position:absolute;left:1975;top:13533;width:4559;height:2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deY8YA&#10;AADdAAAADwAAAGRycy9kb3ducmV2LnhtbESPX2vCQBDE3wW/w7FC3/ROKammniJCoVSw+A983Oa2&#10;SWhuL+SuJn57TxB8HGbnNzvzZWcrcaHGl441jEcKBHHmTMm5huPhYzgF4QOywcoxabiSh+Wi35tj&#10;alzLO7rsQy4ihH2KGooQ6lRKnxVk0Y9cTRy9X9dYDFE2uTQNthFuKzlRKpEWS44NBda0Lij72//b&#10;+IZdtbjNfjbJd63U+eu0ea1Ob1q/DLrVO4hAXXgeP9KfRsNEJTO4r4kI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deY8YAAADdAAAADwAAAAAAAAAAAAAAAACYAgAAZHJz&#10;L2Rvd25yZXYueG1sUEsFBgAAAAAEAAQA9QAAAIsDAAAAAA==&#10;" strokecolor="white">
                  <v:textbox inset="0,0,0,0">
                    <w:txbxContent>
                      <w:p w:rsidR="00380CB6" w:rsidRPr="00B03372" w:rsidRDefault="00380CB6" w:rsidP="00E474A6">
                        <w:pPr>
                          <w:jc w:val="center"/>
                          <w:rPr>
                            <w:rFonts w:ascii="黑体" w:eastAsia="黑体"/>
                            <w:b/>
                          </w:rPr>
                        </w:pPr>
                        <w:r w:rsidRPr="00B03372">
                          <w:rPr>
                            <w:rFonts w:ascii="黑体" w:eastAsia="黑体" w:hint="eastAsia"/>
                            <w:b/>
                          </w:rPr>
                          <w:t>图</w:t>
                        </w:r>
                        <w:r w:rsidR="006F1063">
                          <w:rPr>
                            <w:rFonts w:ascii="黑体" w:eastAsia="黑体"/>
                            <w:b/>
                          </w:rPr>
                          <w:t>5</w:t>
                        </w:r>
                      </w:p>
                    </w:txbxContent>
                  </v:textbox>
                </v:shape>
                <v:group id="组合 2098" o:spid="_x0000_s1243" style="position:absolute;width:12560;height:11613" coordsize="12560,116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yN88QAAADdAAAADwAAAGRycy9kb3ducmV2LnhtbERPy2rCQBTdF/yH4Qrd&#10;1UlSWmp0FAlWXIRCVRB3l8w1CWbuhMw0j7/vLApdHs57vR1NI3rqXG1ZQbyIQBAXVtdcKricP18+&#10;QDiPrLGxTAomcrDdzJ7WmGo78Df1J1+KEMIuRQWV920qpSsqMugWtiUO3N12Bn2AXSl1h0MIN41M&#10;ouhdGqw5NFTYUlZR8Tj9GAWHAYfda7zv88c9m27nt69rHpNSz/NxtwLhafT/4j/3UStIomWYG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yN88QAAADdAAAA&#10;DwAAAAAAAAAAAAAAAACqAgAAZHJzL2Rvd25yZXYueG1sUEsFBgAAAAAEAAQA+gAAAJsDAAAAAA==&#10;">
                  <v:group id="组合 2097" o:spid="_x0000_s1244" style="position:absolute;width:12560;height:11613" coordsize="12560,116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RMZgcYAAADd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Jx9D6H&#10;5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ExmBxgAAAN0A&#10;AAAPAAAAAAAAAAAAAAAAAKoCAABkcnMvZG93bnJldi54bWxQSwUGAAAAAAQABAD6AAAAnQMAAAAA&#10;">
                    <v:shape id="Text Box 4" o:spid="_x0000_s1245" type="#_x0000_t202" style="position:absolute;left:5925;top:4023;width:1441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SZcYA&#10;AADdAAAADwAAAGRycy9kb3ducmV2LnhtbESPUWvCQBCE34X+h2MLvumdIrGkXoIUBKlQ0TbQxzW3&#10;JqG5vZC7mvTfe4VCH4fZ+WZnk4+2FTfqfeNYw2KuQBCXzjRcafh4382eQPiAbLB1TBp+yEOePUw2&#10;mBo38Ilu51CJCGGfooY6hC6V0pc1WfRz1xFH7+p6iyHKvpKmxyHCbSuXSiXSYsOxocaOXmoqv87f&#10;Nr5htwO+lZdDcuyU+nwtDqu2WGs9fRy3zyACjeH/+C+9NxqWKlnA75qIAJn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sFSZcYAAADdAAAADwAAAAAAAAAAAAAAAACYAgAAZHJz&#10;L2Rvd25yZXYueG1sUEsFBgAAAAAEAAQA9QAAAIsDAAAAAA==&#10;" strokecolor="white">
                      <v:textbox inset="0,0,0,0">
                        <w:txbxContent>
                          <w:p w:rsidR="00380CB6" w:rsidRPr="00703CCB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" o:spid="_x0000_s1246" type="#_x0000_t202" style="position:absolute;left:1682;top:8193;width:1441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ae28YA&#10;AADdAAAADwAAAGRycy9kb3ducmV2LnhtbESPUWvCQBCE3wv9D8cW+qZ3FbUScxEpFKRCxVTBxzW3&#10;JqG5vZC7mvTf9wShj8PsfLOTrgbbiCt1vnas4WWsQBAXztRcajh8vY8WIHxANtg4Jg2/5GGVPT6k&#10;mBjX856ueShFhLBPUEMVQptI6YuKLPqxa4mjd3GdxRBlV0rTYR/htpETpebSYs2xocKW3ioqvvMf&#10;G9+w6x4/i/N2vmuVOn0ct9Pm+Kr189OwXoIINIT/43t6YzRM1GwGtzURATL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5ae28YAAADdAAAADwAAAAAAAAAAAAAAAACYAgAAZHJz&#10;L2Rvd25yZXYueG1sUEsFBgAAAAAEAAQA9QAAAIsDAAAAAA==&#10;" strokecolor="white">
                      <v:textbox inset="0,0,0,0">
                        <w:txbxContent>
                          <w:p w:rsidR="00380CB6" w:rsidRPr="00703CCB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" o:spid="_x0000_s1247" type="#_x0000_t202" style="position:absolute;left:1682;width:1441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o7QMUA&#10;AADdAAAADwAAAGRycy9kb3ducmV2LnhtbESPUWsCMRCE3wX/Q1jBt5ooVsvVKCIIUkFRK/i4XrZ3&#10;h5fNcUm96783QsHHYXa+2ZktWluKO9W+cKxhOFAgiFNnCs40fJ/Wbx8gfEA2WDomDX/kYTHvdmaY&#10;GNfwge7HkIkIYZ+ghjyEKpHSpzlZ9ANXEUfvx9UWQ5R1Jk2NTYTbUo6UmkiLBceGHCta5ZTejr82&#10;vmGXDe7S63ayr5S6fJ234/I81brfa5efIAK14XX8n94YDSP1PobnmogA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2jtAxQAAAN0AAAAPAAAAAAAAAAAAAAAAAJgCAABkcnMv&#10;ZG93bnJldi54bWxQSwUGAAAAAAQABAD1AAAAigMAAAAA&#10;" strokecolor="white">
                      <v:textbox inset="0,0,0,0">
                        <w:txbxContent>
                          <w:p w:rsidR="00380CB6" w:rsidRPr="00703CCB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" o:spid="_x0000_s1248" type="#_x0000_t202" style="position:absolute;left:11119;top:2779;width:1441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TdVMUA&#10;AADcAAAADwAAAGRycy9kb3ducmV2LnhtbESPQWvCQBCF74L/YRnBW921lrSkboIUBKlQ0VbwOGan&#10;STA7G7Jbk/77rlDwNsN735s3y3ywjbhS52vHGuYzBYK4cKbmUsPX5/rhBYQPyAYbx6Thlzzk2Xi0&#10;xNS4nvd0PYRSxBD2KWqoQmhTKX1RkUU/cy1x1L5dZzHEtSul6bCP4baRj0ol0mLN8UKFLb1VVFwO&#10;PzbWsKseP4rzNtm1Sp3ej9un5vis9XQyrF5BBBrC3fxPb0zkkgXcnokT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FN1UxQAAANwAAAAPAAAAAAAAAAAAAAAAAJgCAABkcnMv&#10;ZG93bnJldi54bWxQSwUGAAAAAAQABAD1AAAAigMAAAAA&#10;" strokecolor="white">
                      <v:textbox inset="0,0,0,0">
                        <w:txbxContent>
                          <w:p w:rsidR="00380CB6" w:rsidRPr="002D33E5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  <v:shape id="Text Box 4" o:spid="_x0000_s1249" type="#_x0000_t202" style="position:absolute;left:2779;top:2121;width:1445;height:1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1FIMUA&#10;AADcAAAADwAAAGRycy9kb3ducmV2LnhtbESPQWvCQBCF7wX/wzKCt7prkVSiq4hQKAqVqgGPY3ZM&#10;gtnZkN2a9N+7hYK3Gd773rxZrHpbizu1vnKsYTJWIIhzZyouNJyOH68zED4gG6wdk4Zf8rBaDl4W&#10;mBrX8TfdD6EQMYR9ihrKEJpUSp+XZNGPXUMctatrLYa4toU0LXYx3NbyTalEWqw4XiixoU1J+e3w&#10;Y2MNu+7wK7/skn2j1Hmb7aZ19q71aNiv5yAC9eFp/qc/TeSSKfw9Eye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/UUgxQAAANwAAAAPAAAAAAAAAAAAAAAAAJgCAABkcnMv&#10;ZG93bnJldi54bWxQSwUGAAAAAAQABAD1AAAAigMAAAAA&#10;" strokecolor="white">
                      <v:textbox inset="0,0,0,0">
                        <w:txbxContent>
                          <w:p w:rsidR="00380CB6" w:rsidRPr="00703CCB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sym w:font="Symbol" w:char="F071"/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组合 168" o:spid="_x0000_s1250" style="position:absolute;left:73;top:292;width:571;height:2650" coordsize="77458,473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<v:line id="Line 6" o:spid="_x0000_s1251" style="position:absolute;flip:y;visibility:visible;mso-wrap-style:square" from="5715,402370" to="77458,47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jNnMQAAADc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/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OM2cxAAAANwAAAAPAAAAAAAAAAAA&#10;AAAAAKECAABkcnMvZG93bnJldi54bWxQSwUGAAAAAAQABAD5AAAAkgMAAAAA&#10;"/>
                      <v:line id="Line 10" o:spid="_x0000_s1252" style="position:absolute;rotation:-90;visibility:visible;mso-wrap-style:square" from="-157162,233777" to="310392,233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vRLscAAADcAAAADwAAAGRycy9kb3ducmV2LnhtbESPQWsCQQyF70L/w5CCF9FZLbVl6yjS&#10;WhTBgtpDj+lOurO4k1l2prr+++ZQ8JbwXt77Mlt0vlZnamMV2MB4lIEiLoKtuDTweXwfPoOKCdli&#10;HZgMXCnCYn7Xm2Fuw4X3dD6kUkkIxxwNuJSaXOtYOPIYR6EhFu0ntB6TrG2pbYsXCfe1nmTZVHus&#10;WBocNvTqqDgdfr2Br+vqTX+Mp+578rjfPmyatR3s1sb077vlC6hEXbqZ/683VvCfBF+ekQn0/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9EuxwAAANwAAAAPAAAAAAAA&#10;AAAAAAAAAKECAABkcnMvZG93bnJldi54bWxQSwUGAAAAAAQABAD5AAAAlQMAAAAA&#10;" strokeweight="1pt"/>
                      <v:line id="Line 6" o:spid="_x0000_s1253" style="position:absolute;flip:y;visibility:visible;mso-wrap-style:square" from="0,333790" to="71743,40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XR8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X8f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l1dHxAAAANwAAAAPAAAAAAAAAAAA&#10;AAAAAKECAABkcnMvZG93bnJldi54bWxQSwUGAAAAAAQABAD5AAAAkgMAAAAA&#10;"/>
                      <v:line id="Line 6" o:spid="_x0000_s1254" style="position:absolute;flip:y;visibility:visible;mso-wrap-style:square" from="5715,265210" to="77458,336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XJMMQAAADc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P9t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RckwxAAAANwAAAAPAAAAAAAAAAAA&#10;AAAAAKECAABkcnMvZG93bnJldi54bWxQSwUGAAAAAAQABAD5AAAAkgMAAAAA&#10;"/>
                      <v:line id="Line 6" o:spid="_x0000_s1255" style="position:absolute;flip:y;visibility:visible;mso-wrap-style:square" from="0,196630" to="71743,267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lsq8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Mflv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lsq8UAAADcAAAADwAAAAAAAAAA&#10;AAAAAAChAgAAZHJzL2Rvd25yZXYueG1sUEsFBgAAAAAEAAQA+QAAAJMDAAAAAA==&#10;"/>
                      <v:line id="Line 6" o:spid="_x0000_s1256" style="position:absolute;flip:y;visibility:visible;mso-wrap-style:square" from="0,122335" to="71743,19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      <v:line id="Line 6" o:spid="_x0000_s1257" style="position:absolute;flip:y;visibility:visible;mso-wrap-style:square" from="5715,53755" to="77458,12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xRRMUAAADcAAAADwAAAGRycy9kb3ducmV2LnhtbERPTUvDQBC9F/oflil4EbupVK1pNqUI&#10;Qg+9WCXF25gdsyHZ2bi7tvHfu4LQ2zze5xSb0fbiRD60jhUs5hkI4trplhsFb6/PNysQISJr7B2T&#10;gh8KsCmnkwJz7c78QqdDbEQK4ZCjAhPjkEsZakMWw9wNxIn7dN5iTNA3Uns8p3Dby9ssu5cWW04N&#10;Bgd6MlR3h2+rQK72119++7Hsqu54fDRVXQ3ve6WuZuN2DSLSGC/if/dOp/kP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6xRRMUAAADcAAAADwAAAAAAAAAA&#10;AAAAAAChAgAAZHJzL2Rvd25yZXYueG1sUEsFBgAAAAAEAAQA+QAAAJMDAAAAAA==&#10;"/>
                    </v:group>
                    <v:group id="组合 176" o:spid="_x0000_s1258" style="position:absolute;top:8193;width:571;height:2647" coordsize="77458,473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<v:line id="Line 6" o:spid="_x0000_s1259" style="position:absolute;flip:y;visibility:visible;mso-wrap-style:square" from="5715,402370" to="77458,47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<v:line id="Line 10" o:spid="_x0000_s1260" style="position:absolute;rotation:-90;visibility:visible;mso-wrap-style:square" from="-157162,233777" to="310392,233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3dKMcAAADcAAAADwAAAGRycy9kb3ducmV2LnhtbESPQWsCQQyF70L/w5CCF9FZLbVl6yjS&#10;WhTBgtpDj+lOurO4k1l2prr+++ZQ8JbwXt77Mlt0vlZnamMV2MB4lIEiLoKtuDTweXwfPoOKCdli&#10;HZgMXCnCYn7Xm2Fuw4X3dD6kUkkIxxwNuJSaXOtYOPIYR6EhFu0ntB6TrG2pbYsXCfe1nmTZVHus&#10;WBocNvTqqDgdfr2Br+vqTX+Mp+578rjfPmyatR3s1sb077vlC6hEXbqZ/683VvCfhFaekQn0/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3Td0oxwAAANwAAAAPAAAAAAAA&#10;AAAAAAAAAKECAABkcnMvZG93bnJldi54bWxQSwUGAAAAAAQABAD5AAAAlQMAAAAA&#10;" strokeweight="1pt"/>
                      <v:line id="Line 6" o:spid="_x0000_s1261" style="position:absolute;flip:y;visibility:visible;mso-wrap-style:square" from="0,333790" to="71743,40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<v:line id="Line 6" o:spid="_x0000_s1262" style="position:absolute;flip:y;visibility:visible;mso-wrap-style:square" from="5715,265210" to="77458,336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6C+8YAAADc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FX56RC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OgvvGAAAA3AAAAA8AAAAAAAAA&#10;AAAAAAAAoQIAAGRycy9kb3ducmV2LnhtbFBLBQYAAAAABAAEAPkAAACUAwAAAAA=&#10;"/>
                      <v:line id="Line 6" o:spid="_x0000_s1263" style="position:absolute;flip:y;visibility:visible;mso-wrap-style:square" from="0,196630" to="71743,267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InYMQAAADc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idgxAAAANwAAAAPAAAAAAAAAAAA&#10;AAAAAKECAABkcnMvZG93bnJldi54bWxQSwUGAAAAAAQABAD5AAAAkgMAAAAA&#10;"/>
                      <v:line id="Line 6" o:spid="_x0000_s1264" style="position:absolute;flip:y;visibility:visible;mso-wrap-style:square" from="0,122335" to="71743,19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C5F8QAAADcAAAADwAAAGRycy9kb3ducmV2LnhtbERPTWsCMRC9F/ofwhR6KTVbKbJdjSIF&#10;oQcvVVnxNm6mm2U3k20SdfvvG0HwNo/3ObPFYDtxJh8axwreRhkI4srphmsFu+3qNQcRIrLGzjEp&#10;+KMAi/njwwwL7S78TedNrEUK4VCgAhNjX0gZKkMWw8j1xIn7cd5iTNDXUnu8pHDbyXGWTaTFhlOD&#10;wZ4+DVXt5mQVyHz98uuXx/e2bPf7D1NWZX9YK/X8NCynICIN8S6+ub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kLkXxAAAANwAAAAPAAAAAAAAAAAA&#10;AAAAAKECAABkcnMvZG93bnJldi54bWxQSwUGAAAAAAQABAD5AAAAkgMAAAAA&#10;"/>
                      <v:line id="Line 6" o:spid="_x0000_s1265" style="position:absolute;flip:y;visibility:visible;mso-wrap-style:square" from="5715,53755" to="77458,12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wcjMQAAADcAAAADwAAAGRycy9kb3ducmV2LnhtbERPTWsCMRC9F/wPYQQvpWZrS1m3RhFB&#10;6MGLWlZ6GzfTzbKbyTZJdfvvTaHQ2zze5yxWg+3EhXxoHCt4nGYgiCunG64VvB+3DzmIEJE1do5J&#10;wQ8FWC1HdwsstLvyni6HWIsUwqFABSbGvpAyVIYshqnriRP36bzFmKCvpfZ4TeG2k7Mse5EWG04N&#10;BnvaGKraw7dVIPPd/Zdfn5/bsj2d5qasyv5jp9RkPKxfQUQa4r/4z/2m0/z8C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ByMxAAAANwAAAAPAAAAAAAAAAAA&#10;AAAAAKECAABkcnMvZG93bnJldi54bWxQSwUGAAAAAAQABAD5AAAAkgMAAAAA&#10;"/>
                    </v:group>
                    <v:shape id="Freeform 18" o:spid="_x0000_s1266" style="position:absolute;left:2267;top:-586;width:680;height:4058;rotation:-9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+qnMIA&#10;AADcAAAADwAAAGRycy9kb3ducmV2LnhtbERPTWvCQBC9C/6HZYReRDdKKSF1lSJI7alogl6H7DQJ&#10;zc5ms9sY/71bKPQ2j/c5m91oWjFQ7xvLClbLBARxaXXDlYIiPyxSED4ga2wtk4I7edhtp5MNZtre&#10;+ETDOVQihrDPUEEdQpdJ6cuaDPql7Ygj92V7gyHCvpK6x1sMN61cJ8mLNNhwbKixo31N5ff5xyjI&#10;U/50+Xs4NcX84K7F4Nzlwyn1NBvfXkEEGsO/+M991HF++gy/z8QL5P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v6qcwgAAANwAAAAPAAAAAAAAAAAAAAAAAJgCAABkcnMvZG93&#10;bnJldi54bWxQSwUGAAAAAAQABAD1AAAAhwMAAAAA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  <v:path arrowok="t" o:connecttype="custom" o:connectlocs="42061,0;42061,33814;3235,67628;61474,67628;3235,101441;61474,135255;3235,169069;61474,202883;3235,236696;61474,270510;3235,304324;61474,338138;42061,338138;42061,405765" o:connectangles="0,0,0,0,0,0,0,0,0,0,0,0,0,0"/>
                    </v:shape>
                    <v:shape id="Freeform 18" o:spid="_x0000_s1267" style="position:absolute;left:2377;top:7498;width:673;height:4051;rotation:-9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MPB8IA&#10;AADcAAAADwAAAGRycy9kb3ducmV2LnhtbERPTWvCQBC9C/6HZYReRDcKLSF1lSJI7alogl6H7DQJ&#10;zc5ms9sY/71bKPQ2j/c5m91oWjFQ7xvLClbLBARxaXXDlYIiPyxSED4ga2wtk4I7edhtp5MNZtre&#10;+ETDOVQihrDPUEEdQpdJ6cuaDPql7Ygj92V7gyHCvpK6x1sMN61cJ8mLNNhwbKixo31N5ff5xyjI&#10;U/50+Xs4NcX84K7F4Nzlwyn1NBvfXkEEGsO/+M991HF++gy/z8QL5P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8w8HwgAAANwAAAAPAAAAAAAAAAAAAAAAAJgCAABkcnMvZG93&#10;bnJldi54bWxQSwUGAAAAAAQABAD1AAAAhwMAAAAA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  <v:path arrowok="t" o:connecttype="custom" o:connectlocs="41668,0;41668,33761;3205,67522;60900,67522;3205,101283;60900,135043;3205,168804;60900,202565;3205,236326;60900,270087;3205,303848;60900,337608;41668,337608;41668,405130" o:connectangles="0,0,0,0,0,0,0,0,0,0,0,0,0,0"/>
                    </v:shape>
                    <v:shape id="直接箭头连接符 2058" o:spid="_x0000_s1268" type="#_x0000_t32" style="position:absolute;left:9436;top:1243;width:233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qoxr8AAADdAAAADwAAAGRycy9kb3ducmV2LnhtbERPS4vCMBC+C/6HMII3TXVxkWoUERb0&#10;tj4OHodmTIvNpDRjrf/eHBb2+PG919ve16qjNlaBDcymGSjiItiKnYHr5WeyBBUF2WIdmAy8KcJ2&#10;MxysMbfhxSfqzuJUCuGYo4FSpMm1jkVJHuM0NMSJu4fWoyTYOm1bfKVwX+t5ln1rjxWnhhIb2pdU&#10;PM5PbwDlq/89uKbzx9tbToEXz4s7GjMe9bsVKKFe/sV/7oM1MM8WaW56k56A3n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fqoxr8AAADdAAAADwAAAAAAAAAAAAAAAACh&#10;AgAAZHJzL2Rvd25yZXYueG1sUEsFBgAAAAAEAAQA+QAAAI0DAAAAAA==&#10;" strokecolor="windowText" strokeweight=".5pt">
                      <v:stroke endarrowwidth="narrow" joinstyle="miter"/>
                    </v:shape>
                    <v:shape id="直接箭头连接符 2059" o:spid="_x0000_s1269" type="#_x0000_t32" style="position:absolute;left:1609;top:5413;width:233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wxccUAAADdAAAADwAAAGRycy9kb3ducmV2LnhtbESP3WoCMRSE7wt9h3CE3tVEwVK3RlkK&#10;gt5YqvsAp5tjdnFzsmzi/rx9IxR6OczMN8xmN7pG9NSF2rOGxVyBIC69qdlqKC7713cQISIbbDyT&#10;hokC7LbPTxvMjB/4m/pztCJBOGSooYqxzaQMZUUOw9y3xMm7+s5hTLKz0nQ4JLhr5FKpN+mw5rRQ&#10;YUufFZW3891psKvTV/6zvxe3/qCm4VocbT4dtX6ZjfkHiEhj/A//tQ9Gw1Kt1vB4k56A3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wxccUAAADdAAAADwAAAAAAAAAA&#10;AAAAAAChAgAAZHJzL2Rvd25yZXYueG1sUEsFBgAAAAAEAAQA+QAAAJMDAAAAAA==&#10;" strokecolor="windowText" strokeweight=".5pt">
                      <v:stroke endarrow="classic" endarrowwidth="narrow" joinstyle="miter"/>
                    </v:shape>
                    <v:shape id="Text Box 4" o:spid="_x0000_s1270" type="#_x0000_t202" style="position:absolute;left:73;top:4608;width:1441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33/sUA&#10;AADdAAAADwAAAGRycy9kb3ducmV2LnhtbESPwWrCQBCG7wXfYRmht7qrlFhSVxFBEIUWrYLHaXaa&#10;hGZnQ3Y16dt3DoUeh3/+b75ZrAbfqDt1sQ5sYToxoIiL4GouLZw/tk8voGJCdtgEJgs/FGG1HD0s&#10;MHeh5yPdT6lUAuGYo4UqpTbXOhYVeYyT0BJL9hU6j0nGrtSuw17gvtEzYzLtsWa5UGFLm4qK79PN&#10;i4Zf9/hWfB6y99aY6/5yeG4uc2sfx8P6FVSiIf0v/7V3zsLMZOIv3wgC9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jff+xQAAAN0AAAAPAAAAAAAAAAAAAAAAAJgCAABkcnMv&#10;ZG93bnJldi54bWxQSwUGAAAAAAQABAD1AAAAigMAAAAA&#10;" strokecolor="white">
                      <v:textbox inset="0,0,0,0">
                        <w:txbxContent>
                          <w:p w:rsidR="00380CB6" w:rsidRPr="00703CCB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" o:spid="_x0000_s1271" type="#_x0000_t202" style="position:absolute;left:8046;top:4535;width:1442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PMEsYA&#10;AADdAAAADwAAAGRycy9kb3ducmV2LnhtbESPUWvCQBCE3wX/w7FC3/TOUFJJPUMQCqVCpVqhj9vc&#10;mgRzeyF3Nem/9woFH4fZ+WZnnY+2FVfqfeNYw3KhQBCXzjRcafg8vsxXIHxANtg6Jg2/5CHfTCdr&#10;zIwb+IOuh1CJCGGfoYY6hC6T0pc1WfQL1xFH7+x6iyHKvpKmxyHCbSsTpVJpseHYUGNH25rKy+HH&#10;xjdsMeB7+b1L951SX2+n3WN7etL6YTYWzyACjeF+/J9+NRoSlSbwtyYiQG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hPMEsYAAADdAAAADwAAAAAAAAAAAAAAAACYAgAAZHJz&#10;L2Rvd25yZXYueG1sUEsFBgAAAAAEAAQA9QAAAIsDAAAAAA==&#10;" strokecolor="white">
                      <v:textbox inset="0,0,0,0">
                        <w:txbxContent>
                          <w:p w:rsidR="00380CB6" w:rsidRPr="00703CCB" w:rsidRDefault="00380CB6" w:rsidP="00E474A6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rect id="矩形 2070" o:spid="_x0000_s1272" style="position:absolute;left:4681;top:1316;width:934;height:8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SRnsMA&#10;AADdAAAADwAAAGRycy9kb3ducmV2LnhtbERPz2vCMBS+C/4P4Qm7aTIHc1SjDHVjk13a7eLt2Tyb&#10;YvNSmqx2//1yEDx+fL9Xm8E1oqcu1J41PM4UCOLSm5orDT/fb9MXECEiG2w8k4Y/CrBZj0crzIy/&#10;ck59ESuRQjhkqMHG2GZShtKSwzDzLXHizr5zGBPsKmk6vKZw18i5Us/SYc2pwWJLW0vlpfh1Gs7t&#10;6enrmB9Vcfo8bPfvxspdb7V+mAyvSxCRhngX39wfRsNcLdL+9CY9Ab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SRnsMAAADdAAAADwAAAAAAAAAAAAAAAACYAgAAZHJzL2Rv&#10;d25yZXYueG1sUEsFBgAAAAAEAAQA9QAAAIgDAAAAAA==&#10;" filled="f" strokecolor="black [3213]" strokeweight="1.5pt"/>
                    <v:group id="组合 2071" o:spid="_x0000_s1273" style="position:absolute;left:3438;top:9436;width:3115;height:2177" coordorigin=",2" coordsize="413929,275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rClMUAAADd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0Hc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G6wpTFAAAA3QAA&#10;AA8AAAAAAAAAAAAAAAAAqgIAAGRycy9kb3ducmV2LnhtbFBLBQYAAAAABAAEAPoAAACcAwAAAAA=&#10;">
                      <v:group id="组合 2072" o:spid="_x0000_s1274" style="position:absolute;left:142876;top:25754;width:147592;height:96087;rotation:-90" coordsize="94614,1047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63sn8cAAADd&#10;AAAADwAAAAAAAAAAAAAAAACqAgAAZHJzL2Rvd25yZXYueG1sUEsFBgAAAAAEAAQA+gAAAJ4DAAAA&#10;AA==&#10;">
                        <v:shape id="梯形 2073" o:spid="_x0000_s1275" style="position:absolute;left:-22860;top:22860;width:104775;height:59055;rotation:90;visibility:visible;mso-wrap-style:square;v-text-anchor:middle" coordsize="104775,590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rVIsQA&#10;AADdAAAADwAAAGRycy9kb3ducmV2LnhtbESPzYrCMBSF9wO+Q7iCm0FTHVGpRhFBnMW4sO3C5aW5&#10;tsXmpjRRq08/GRhweTg/H2e16Uwt7tS6yrKC8SgCQZxbXXGhIEv3wwUI55E11pZJwZMcbNa9jxXG&#10;2j74RPfEFyKMsItRQel9E0vp8pIMupFtiIN3sa1BH2RbSN3iI4ybWk6iaCYNVhwIJTa0Kym/JjcT&#10;uJ8Z748nn/ykL31IDU+5256VGvS77RKEp86/w//tb61gEs2/4O9Ne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a1SLEAAAA3QAAAA8AAAAAAAAAAAAAAAAAmAIAAGRycy9k&#10;b3ducmV2LnhtbFBLBQYAAAAABAAEAPUAAACJAwAAAAA=&#10;" path="m,59055l14764,,90011,r14764,59055l,59055xe" filled="f" strokecolor="windowText" strokeweight="1pt">
                          <v:stroke joinstyle="miter"/>
                          <v:path arrowok="t" o:connecttype="custom" o:connectlocs="0,59055;14764,0;90011,0;104775,59055;0,59055" o:connectangles="0,0,0,0,0"/>
                        </v:shape>
                        <v:oval id="椭圆 2074" o:spid="_x0000_s1276" style="position:absolute;left:34290;top:17146;width:60324;height:647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9j18QA&#10;AADdAAAADwAAAGRycy9kb3ducmV2LnhtbESPzYvCMBTE7wv+D+EJXhZNLesH1SgiLHjxYFfY66N5&#10;/cDmpSRZW/97Iyx4HGbmN8x2P5hW3Mn5xrKC+SwBQVxY3XCl4PrzPV2D8AFZY2uZFDzIw343+thi&#10;pm3PF7rnoRIRwj5DBXUIXSalL2oy6Ge2I45eaZ3BEKWrpHbYR7hpZZokS2mw4bhQY0fHmopb/mcU&#10;rD/D+XrLaeF+87RbLvryOPelUpPxcNiACDSEd/i/fdIK0mT1Ba838QnI3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PY9fEAAAA3QAAAA8AAAAAAAAAAAAAAAAAmAIAAGRycy9k&#10;b3ducmV2LnhtbFBLBQYAAAAABAAEAPUAAACJAwAAAAA=&#10;" fillcolor="window" strokecolor="windowText" strokeweight="1.25pt">
                          <v:stroke joinstyle="miter"/>
                        </v:oval>
                      </v:group>
                      <v:line id="Line 10" o:spid="_x0000_s1277" style="position:absolute;visibility:visible;mso-wrap-style:square" from="5715,225778" to="413929,22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f71sUAAADdAAAADwAAAGRycy9kb3ducmV2LnhtbESP3WoCMRSE7wXfIRyhdzWr0KqrUcS2&#10;UOmF+PMAx81xs7o5WZJUt336Rih4OczMN8xs0dpaXMmHyrGCQT8DQVw4XXGp4LD/eB6DCBFZY+2Y&#10;FPxQgMW825lhrt2Nt3TdxVIkCIccFZgYm1zKUBiyGPquIU7eyXmLMUlfSu3xluC2lsMse5UWK04L&#10;BhtaGSouu2+rYO2PX5fBb2nkkdf+vd68TYI9K/XUa5dTEJHa+Aj/tz+1gmE2eoH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f71sUAAADdAAAADwAAAAAAAAAA&#10;AAAAAAChAgAAZHJzL2Rvd25yZXYueG1sUEsFBgAAAAAEAAQA+QAAAJMDAAAAAA==&#10;" strokeweight="1pt"/>
                      <v:line id="Line 6" o:spid="_x0000_s1278" style="position:absolute;flip:x;visibility:visible;mso-wrap-style:square" from="45720,225778" to="83351,27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    <v:line id="Line 7" o:spid="_x0000_s1279" style="position:absolute;flip:x;visibility:visible;mso-wrap-style:square" from="102870,225778" to="140501,27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BvfMcAAADdAAAADwAAAGRycy9kb3ducmV2LnhtbESPQWsCMRSE70L/Q3gFL0WzlVLtahQR&#10;hB68VGWlt+fmdbPs5mVNUt3++6ZQ8DjMzDfMYtXbVlzJh9qxgudxBoK4dLrmSsHxsB3NQISIrLF1&#10;TAp+KMBq+TBYYK7djT/ouo+VSBAOOSowMXa5lKE0ZDGMXUecvC/nLcYkfSW1x1uC21ZOsuxVWqw5&#10;LRjsaGOobPbfVoGc7Z4ufn1+aYrmdHozRVl0nzulho/9eg4iUh/v4f/2u1YwyaZT+Hu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wG98xwAAAN0AAAAPAAAAAAAA&#10;AAAAAAAAAKECAABkcnMvZG93bnJldi54bWxQSwUGAAAAAAQABAD5AAAAlQMAAAAA&#10;"/>
                      <v:line id="Line 8" o:spid="_x0000_s1280" style="position:absolute;flip:x;visibility:visible;mso-wrap-style:square" from="160020,225778" to="197651,27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/7DsQAAADd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OJukuelNe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X/sOxAAAAN0AAAAPAAAAAAAAAAAA&#10;AAAAAKECAABkcnMvZG93bnJldi54bWxQSwUGAAAAAAQABAD5AAAAkgMAAAAA&#10;"/>
                      <v:line id="Line 9" o:spid="_x0000_s1281" style="position:absolute;flip:x;visibility:visible;mso-wrap-style:square" from="222885,225778" to="260516,27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NelccAAADdAAAADwAAAGRycy9kb3ducmV2LnhtbESPQWsCMRSE7wX/Q3hCL0WzSml1NYoU&#10;Cj14UcuKt+fmuVl287JNUt3+e1Mo9DjMzDfMct3bVlzJh9qxgsk4A0FcOl1zpeDz8D6agQgRWWPr&#10;mBT8UID1avCwxFy7G+/ouo+VSBAOOSowMXa5lKE0ZDGMXUecvIvzFmOSvpLa4y3BbSunWfYiLdac&#10;Fgx29GaobPbfVoGcbZ++/Ob83BTN8Tg3RVl0p61Sj8N+swARqY//4b/2h1YwzV7n8PsmPQG5u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E16VxwAAAN0AAAAPAAAAAAAA&#10;AAAAAAAAAKECAABkcnMvZG93bnJldi54bWxQSwUGAAAAAAQABAD5AAAAlQMAAAAA&#10;"/>
                      <v:line id="Line 27" o:spid="_x0000_s1282" style="position:absolute;flip:x;visibility:visible;mso-wrap-style:square" from="274320,225778" to="311951,27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yHL8QAAADdAAAADwAAAGRycy9kb3ducmV2LnhtbERPz2vCMBS+D/wfwht4GZpOxqidUWQg&#10;ePAyJxVvb81bU9q81CRq998vB8Hjx/d7sRpsJ67kQ+NYwes0A0FcOd1wreDwvZnkIEJE1tg5JgV/&#10;FGC1HD0tsNDuxl903cdapBAOBSowMfaFlKEyZDFMXU+cuF/nLcYEfS21x1sKt52cZdm7tNhwajDY&#10;06ehqt1frAKZ717Ofv3z1pbt8Tg3ZVX2p51S4+dh/QEi0hAf4rt7qxXMsjztT2/SE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/IcvxAAAAN0AAAAPAAAAAAAAAAAA&#10;AAAAAKECAABkcnMvZG93bnJldi54bWxQSwUGAAAAAAQABAD5AAAAkgMAAAAA&#10;"/>
                      <v:line id="Line 28" o:spid="_x0000_s1283" style="position:absolute;flip:x;visibility:visible;mso-wrap-style:square" from="337185,225778" to="374816,27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AitMcAAADd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1gnuUzuL1JT0Cu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sCK0xwAAAN0AAAAPAAAAAAAA&#10;AAAAAAAAAKECAABkcnMvZG93bnJldi54bWxQSwUGAAAAAAQABAD5AAAAlQMAAAAA&#10;"/>
                      <v:line id="Line 10" o:spid="_x0000_s1284" style="position:absolute;visibility:visible;mso-wrap-style:square" from="0,145768" to="408214,145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sThcYAAADdAAAADwAAAGRycy9kb3ducmV2LnhtbESPwW7CMBBE70j9B2sr9QYOOVQQMFHV&#10;FqmohwrKByzxEofE68g2kPbraySkHkcz80azLAfbiQv50DhWMJ1kIIgrpxuuFey/1+MZiBCRNXaO&#10;ScEPBShXD6MlFtpdeUuXXaxFgnAoUIGJsS+kDJUhi2HieuLkHZ23GJP0tdQerwluO5ln2bO02HBa&#10;MNjTq6Gq3Z2tgo0/fLbT39rIA2/8e/f1Ng/2pNTT4/CyABFpiP/he/tDK8izWQ63N+kJ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7E4XGAAAA3QAAAA8AAAAAAAAA&#10;AAAAAAAAoQIAAGRycy9kb3ducmV2LnhtbFBLBQYAAAAABAAEAPkAAACUAwAAAAA=&#10;" strokeweight="1pt"/>
                      <v:oval id="椭圆 2083" o:spid="_x0000_s1285" style="position:absolute;left:40005;top:145768;width:72000;height:7200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JvTsQA&#10;AADdAAAADwAAAGRycy9kb3ducmV2LnhtbESPQUsDMRSE74L/ITzBm01aQcratJSWgggKbnvo8bl5&#10;3V2avCzJs13/vREEj8PMfMMsVmPw6kIp95EtTCcGFHETXc+thcN+9zAHlQXZoY9MFr4pw2p5e7PA&#10;ysUrf9ClllYVCOcKLXQiQ6V1bjoKmCdxIC7eKaaAUmRqtUt4LfDg9cyYJx2w57LQ4UCbjppz/RUs&#10;jIeoazGNf3/z6Wzk81i/bo/W3t+N62dQQqP8h//aL87CzMwf4fdNeQJ6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ib07EAAAA3QAAAA8AAAAAAAAAAAAAAAAAmAIAAGRycy9k&#10;b3ducmV2LnhtbFBLBQYAAAAABAAEAPUAAACJAwAAAAA=&#10;" fillcolor="window" strokecolor="windowText" strokeweight="1.25pt">
                        <v:stroke joinstyle="miter"/>
                      </v:oval>
                      <v:oval id="椭圆 2084" o:spid="_x0000_s1286" style="position:absolute;left:177165;top:145768;width:72000;height:7200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v3OsQA&#10;AADdAAAADwAAAGRycy9kb3ducmV2LnhtbESPQUsDMRSE74L/ITzBm01aRMratJSWgggKbnvo8bl5&#10;3V2avCzJs13/vREEj8PMfMMsVmPw6kIp95EtTCcGFHETXc+thcN+9zAHlQXZoY9MFr4pw2p5e7PA&#10;ysUrf9ClllYVCOcKLXQiQ6V1bjoKmCdxIC7eKaaAUmRqtUt4LfDg9cyYJx2w57LQ4UCbjppz/RUs&#10;jIeoazGNf3/z6Wzk81i/bo/W3t+N62dQQqP8h//aL87CzMwf4fdNeQJ6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L9zrEAAAA3QAAAA8AAAAAAAAAAAAAAAAAmAIAAGRycy9k&#10;b3ducmV2LnhtbFBLBQYAAAAABAAEAPUAAACJAwAAAAA=&#10;" fillcolor="window" strokecolor="windowText" strokeweight="1.25pt">
                        <v:stroke joinstyle="miter"/>
                      </v:oval>
                      <v:oval id="椭圆 2085" o:spid="_x0000_s1287" style="position:absolute;left:291465;top:145768;width:72000;height:7200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dSocQA&#10;AADdAAAADwAAAGRycy9kb3ducmV2LnhtbESPQUsDMRSE74L/ITzBm01aUMratJSWgggKbnvo8bl5&#10;3V2avCzJs13/vREEj8PMfMMsVmPw6kIp95EtTCcGFHETXc+thcN+9zAHlQXZoY9MFr4pw2p5e7PA&#10;ysUrf9ClllYVCOcKLXQiQ6V1bjoKmCdxIC7eKaaAUmRqtUt4LfDg9cyYJx2w57LQ4UCbjppz/RUs&#10;jIeoazGNf3/z6Wzk81i/bo/W3t+N62dQQqP8h//aL87CzMwf4fdNeQJ6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HUqHEAAAA3QAAAA8AAAAAAAAAAAAAAAAAmAIAAGRycy9k&#10;b3ducmV2LnhtbFBLBQYAAAAABAAEAPUAAACJAwAAAAA=&#10;" fillcolor="window" strokecolor="windowText" strokeweight="1.25pt">
                        <v:stroke joinstyle="miter"/>
                      </v:oval>
                    </v:group>
                    <v:line id="直接连接符 2086" o:spid="_x0000_s1288" style="position:absolute;visibility:visible;mso-wrap-style:square" from="4974,585" to="5143,9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fvrsYAAADdAAAADwAAAGRycy9kb3ducmV2LnhtbESPQWsCMRSE70L/Q3gFb5pVUNytUYpQ&#10;kPZQuir0+Ng8N4ubl+wm1e2/bwqCx2FmvmHW28G24kp9aBwrmE0zEMSV0w3XCo6Ht8kKRIjIGlvH&#10;pOCXAmw3T6M1Ftrd+IuuZaxFgnAoUIGJ0RdShsqQxTB1njh5Z9dbjEn2tdQ93hLctnKeZUtpseG0&#10;YNDTzlB1KX+sgu69Kj8W9ezk935nPjvMu+88V2r8PLy+gIg0xEf43t5rBfNstYT/N+kJ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X767GAAAA3QAAAA8AAAAAAAAA&#10;AAAAAAAAoQIAAGRycy9kb3ducmV2LnhtbFBLBQYAAAAABAAEAPkAAACUAwAAAAA=&#10;" strokecolor="black [3213]" strokeweight=".5pt">
                      <v:stroke joinstyle="miter"/>
                    </v:line>
                    <v:oval id="椭圆 2087" o:spid="_x0000_s1289" style="position:absolute;left:4901;top:534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FL1sYA&#10;AADdAAAADwAAAGRycy9kb3ducmV2LnhtbESPQWvCQBSE74X+h+UVetNNxaqkrhIFiydFLYXeHtln&#10;NjT7Nma3Mfn3riD0OMzMN8x82dlKtNT40rGCt2ECgjh3uuRCwddpM5iB8AFZY+WYFPTkYbl4fppj&#10;qt2VD9QeQyEihH2KCkwIdSqlzw1Z9ENXE0fv7BqLIcqmkLrBa4TbSo6SZCItlhwXDNa0NpT/Hv+s&#10;gm3ILmayX33+9Pn3jsbvbdavz0q9vnTZB4hAXfgPP9pbrWCUzKZwfxOf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FL1sYAAADdAAAADwAAAAAAAAAAAAAAAACYAgAAZHJz&#10;L2Rvd25yZXYueG1sUEsFBgAAAAAEAAQA9QAAAIsDAAAAAA==&#10;" fillcolor="black [3213]" strokecolor="black [3213]" strokeweight="1pt">
                      <v:stroke joinstyle="miter"/>
                    </v:oval>
                    <v:shape id="弧形 2088" o:spid="_x0000_s1290" style="position:absolute;left:2194;top:2706;width:5084;height:5118;rotation:-9201025fd;visibility:visible;mso-wrap-style:square;v-text-anchor:middle" coordsize="508428,511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fxA8EA&#10;AADdAAAADwAAAGRycy9kb3ducmV2LnhtbERPPWvDMBDdA/0P4grdajkxKcaNbEKhpGvTZuh2WBfL&#10;xDoZSY3t/vpqCGR8vO9dM9tBXMmH3rGCdZaDIG6d7rlT8P31/lyCCBFZ4+CYFCwUoKkfVjustJv4&#10;k67H2IkUwqFCBSbGsZIytIYshsyNxIk7O28xJug7qT1OKdwOcpPnL9Jiz6nB4EhvhtrL8dcq+FmK&#10;7cGH8WI6R/v5zx8meSqUenqc968gIs3xLr65P7SCTV6muelNegKy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38QPBAAAA3QAAAA8AAAAAAAAAAAAAAAAAmAIAAGRycy9kb3du&#10;cmV2LnhtbFBLBQYAAAAABAAEAPUAAACGAwAAAAA=&#10;" path="m254214,nsc394613,,508428,114573,508428,255905r-254214,l254214,xem254214,nfc394613,,508428,114573,508428,255905e" filled="f" strokecolor="black [3213]" strokeweight=".5pt">
                      <v:stroke startarrow="classic" joinstyle="miter"/>
                      <v:path arrowok="t" o:connecttype="custom" o:connectlocs="254214,0;508428,255905" o:connectangles="0,0"/>
                    </v:shape>
                    <v:shape id="Text Box 4" o:spid="_x0000_s1291" type="#_x0000_t202" style="position:absolute;left:804;top:6510;width:1442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u4mccA&#10;AADdAAAADwAAAGRycy9kb3ducmV2LnhtbESPX2vCQBDE3wv9DscW+lbvKuKfmItIoSAVKk0VfFxz&#10;axKa2wu5q0m/fU8QfBxm5zc76WqwjbhQ52vHGl5HCgRx4UzNpYb99/vLHIQPyAYbx6ThjzyssseH&#10;FBPjev6iSx5KESHsE9RQhdAmUvqiIot+5Fri6J1dZzFE2ZXSdNhHuG3kWKmptFhzbKiwpbeKip/8&#10;18Y37LrHz+K0ne5apY4fh+2kOcy0fn4a1ksQgYZwP76lN0bDWM0XcF0TES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y7uJnHAAAA3QAAAA8AAAAAAAAAAAAAAAAAmAIAAGRy&#10;cy9kb3ducmV2LnhtbFBLBQYAAAAABAAEAPUAAACMAwAAAAA=&#10;" strokecolor="white">
                      <v:textbox inset="0,0,0,0">
                        <w:txbxContent>
                          <w:p w:rsidR="00380CB6" w:rsidRPr="00703CCB" w:rsidRDefault="00380CB6" w:rsidP="00661FA0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line id="直接连接符 2090" o:spid="_x0000_s1292" style="position:absolute;visibility:visible;mso-wrap-style:square" from="3657,2121" to="6742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8kvsUAAADdAAAADwAAAGRycy9kb3ducmV2LnhtbERPTWvCQBC9F/wPywheRDcVWjS6iihC&#10;ay/VKOJtyI5JMDubZrcx+uvdQ6HHx/ueLVpTioZqV1hW8DqMQBCnVhecKTgkm8EYhPPIGkvLpOBO&#10;DhbzzssMY21vvKNm7zMRQtjFqCD3voqldGlOBt3QVsSBu9jaoA+wzqSu8RbCTSlHUfQuDRYcGnKs&#10;aJVTet3/GgX9r+/H9TM5ns7j7ZrXy5+3pOlXSvW67XIKwlPr/8V/7g+tYBRNwv7wJjwBOX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8kvsUAAADdAAAADwAAAAAAAAAA&#10;AAAAAAChAgAAZHJzL2Rvd25yZXYueG1sUEsFBgAAAAAEAAQA+QAAAJMDAAAAAA==&#10;" strokecolor="windowText" strokeweight=".5pt">
                      <v:stroke dashstyle="dash" joinstyle="miter"/>
                    </v:line>
                    <v:shape id="弧形 2091" o:spid="_x0000_s1293" style="position:absolute;left:3620;top:2377;width:2450;height:1864;rotation:-4794541fd;visibility:visible;mso-wrap-style:square;v-text-anchor:middle" coordsize="244983,186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+wDMUA&#10;AADdAAAADwAAAGRycy9kb3ducmV2LnhtbESPT4vCMBTE78J+h/AWvNlEQd3tNsoiLIh48c/F29vm&#10;2Rabl9JEW7+9EQSPw8z8hsmWva3FjVpfOdYwThQI4tyZigsNx8Pf6AuED8gGa8ek4U4elouPQYap&#10;cR3v6LYPhYgQ9ilqKENoUil9XpJFn7iGOHpn11oMUbaFNC12EW5rOVFqJi1WHBdKbGhVUn7ZX62G&#10;07xfyTCdr7fqeD3l3X3Tbf9nWg8/+98fEIH68A6/2mujYaK+x/B8E5+AX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77AMxQAAAN0AAAAPAAAAAAAAAAAAAAAAAJgCAABkcnMv&#10;ZG93bnJldi54bWxQSwUGAAAAAAQABAD1AAAAigMAAAAA&#10;" path="m122491,nsc190141,,244983,41727,244983,93199r-122491,c122492,62133,122491,31066,122491,xem122491,nfc190141,,244983,41727,244983,93199e" filled="f" strokecolor="windowText" strokeweight=".5pt">
                      <v:stroke startarrow="classic" startarrowwidth="narrow" startarrowlength="short" endarrow="classic" endarrowwidth="narrow" endarrowlength="short" joinstyle="miter"/>
                      <v:path arrowok="t" o:connecttype="custom" o:connectlocs="122491,0;244983,93199" o:connectangles="0,0"/>
                    </v:shape>
                    <v:shape id="直接箭头连接符 2092" o:spid="_x0000_s1294" type="#_x0000_t32" style="position:absolute;left:9509;top:5266;width:233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sltsMAAADdAAAADwAAAGRycy9kb3ducmV2LnhtbESPT2vCQBTE74LfYXlCb7pppGJTVxFB&#10;0Fv9c+jxkX3dhGbfhuwzxm/fLRQ8DjPzG2a1GXyjeupiHdjA6ywDRVwGW7MzcL3sp0tQUZAtNoHJ&#10;wIMibNbj0QoLG+58ov4sTiUIxwINVCJtoXUsK/IYZ6ElTt536DxKkp3TtsN7gvtG51m20B5rTgsV&#10;trSrqPw537wBlPnweXBt749fDzkFfrtd3NGYl8mw/QAlNMgz/N8+WAN59p7D35v0BP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rJbbDAAAA3QAAAA8AAAAAAAAAAAAA&#10;AAAAoQIAAGRycy9kb3ducmV2LnhtbFBLBQYAAAAABAAEAPkAAACRAwAAAAA=&#10;" strokecolor="windowText" strokeweight=".5pt">
                      <v:stroke endarrowwidth="narrow" joinstyle="miter"/>
                    </v:shape>
                    <v:shape id="直接箭头连接符 2093" o:spid="_x0000_s1295" type="#_x0000_t32" style="position:absolute;left:9509;top:9217;width:233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eALcMAAADdAAAADwAAAGRycy9kb3ducmV2LnhtbESPT2vCQBTE70K/w/IKvemmSkWjq5RC&#10;QW/+O3h8ZJ+bYPZtyD5j/PZdoeBxmJnfMMt172vVURurwAY+Rxko4iLYip2B0/F3OAMVBdliHZgM&#10;PCjCevU2WGJuw5331B3EqQThmKOBUqTJtY5FSR7jKDTEybuE1qMk2TptW7wnuK/1OMum2mPFaaHE&#10;hn5KKq6HmzeAMul3G9d0fnt+yD7w1+3otsZ8vPffC1BCvbzC/+2NNTDO5hN4vklPQK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ngC3DAAAA3QAAAA8AAAAAAAAAAAAA&#10;AAAAoQIAAGRycy9kb3ducmV2LnhtbFBLBQYAAAAABAAEAPkAAACRAwAAAAA=&#10;" strokecolor="windowText" strokeweight=".5pt">
                      <v:stroke endarrowwidth="narrow" joinstyle="miter"/>
                    </v:shape>
                    <v:line id="直接连接符 2094" o:spid="_x0000_s1296" style="position:absolute;flip:x;visibility:visible;mso-wrap-style:square" from="10680,1243" to="10680,5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3EJ8QAAADdAAAADwAAAGRycy9kb3ducmV2LnhtbESPX2vCMBTF3wd+h3AF32ZqEZnVKEUQ&#10;FAZjVRTfLs21KTY3pYnafftFGOzxcP78OMt1bxvxoM7XjhVMxgkI4tLpmisFx8P2/QOED8gaG8ek&#10;4Ic8rFeDtyVm2j35mx5FqEQcYZ+hAhNCm0npS0MW/di1xNG7us5iiLKrpO7wGcdtI9MkmUmLNUeC&#10;wZY2hspbcbeR28vt5SstXH4scjqc9p/n3HilRsM+X4AI1If/8F97pxWkyXwKr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TcQnxAAAAN0AAAAPAAAAAAAAAAAA&#10;AAAAAKECAABkcnMvZG93bnJldi54bWxQSwUGAAAAAAQABAD5AAAAkgMAAAAA&#10;" strokecolor="windowText" strokeweight=".5pt">
                      <v:stroke startarrow="classic" startarrowwidth="narrow" endarrow="classic" endarrowwidth="narrow" joinstyle="miter"/>
                    </v:line>
                    <v:line id="直接连接符 2095" o:spid="_x0000_s1297" style="position:absolute;flip:x;visibility:visible;mso-wrap-style:square" from="10680,5340" to="10680,9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FhvMQAAADdAAAADwAAAGRycy9kb3ducmV2LnhtbESPX2vCMBTF3wd+h3AF32ZqQZnVKEUQ&#10;FAZjVRTfLs21KTY3pYnafftFGOzxcP78OMt1bxvxoM7XjhVMxgkI4tLpmisFx8P2/QOED8gaG8ek&#10;4Ic8rFeDtyVm2j35mx5FqEQcYZ+hAhNCm0npS0MW/di1xNG7us5iiLKrpO7wGcdtI9MkmUmLNUeC&#10;wZY2hspbcbeR28vt5SstXH4scjqc9p/n3HilRsM+X4AI1If/8F97pxWkyXwKr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AWG8xAAAAN0AAAAPAAAAAAAAAAAA&#10;AAAAAKECAABkcnMvZG93bnJldi54bWxQSwUGAAAAAAQABAD5AAAAkgMAAAAA&#10;" strokecolor="windowText" strokeweight=".5pt">
                      <v:stroke startarrow="classic" startarrowwidth="narrow" endarrow="classic" endarrowwidth="narrow" joinstyle="miter"/>
                    </v:line>
                    <v:shape id="Text Box 4" o:spid="_x0000_s1298" type="#_x0000_t202" style="position:absolute;left:11119;top:6876;width:1441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26NsYA&#10;AADdAAAADwAAAGRycy9kb3ducmV2LnhtbESPX2vCQBDE3wW/w7FC3/ROKammniJCoVSw+A983Oa2&#10;SWhuL+SuJn57TxB8HGbnNzvzZWcrcaHGl441jEcKBHHmTMm5huPhYzgF4QOywcoxabiSh+Wi35tj&#10;alzLO7rsQy4ihH2KGooQ6lRKnxVk0Y9cTRy9X9dYDFE2uTQNthFuKzlRKpEWS44NBda0Lij72//b&#10;+IZdtbjNfjbJd63U+eu0ea1Ob1q/DLrVO4hAXXgeP9KfRsNEzRK4r4kI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26NsYAAADdAAAADwAAAAAAAAAAAAAAAACYAgAAZHJz&#10;L2Rvd25yZXYueG1sUEsFBgAAAAAEAAQA9QAAAIsDAAAAAA==&#10;" strokecolor="white">
                      <v:textbox inset="0,0,0,0">
                        <w:txbxContent>
                          <w:p w:rsidR="00380CB6" w:rsidRPr="002D33E5" w:rsidRDefault="00380CB6" w:rsidP="002D33E5">
                            <w:pPr>
                              <w:spacing w:line="160" w:lineRule="exact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/2</w:t>
                            </w:r>
                          </w:p>
                        </w:txbxContent>
                      </v:textbox>
                    </v:shape>
                  </v:group>
                  <v:shape id="直接箭头连接符 2067" o:spid="_x0000_s1299" type="#_x0000_t32" style="position:absolute;left:5998;top:5413;width:180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KJcUAAADdAAAADwAAAGRycy9kb3ducmV2LnhtbESP3WoCMRSE7wt9h3CE3tVEoVq2RlkK&#10;gt5YtPsAp5tjdnFzsmzi/ry9KRR6OczMN8xmN7pG9NSF2rOGxVyBIC69qdlqKL73r+8gQkQ22Hgm&#10;DRMF2G2fnzaYGT/wmfpLtCJBOGSooYqxzaQMZUUOw9y3xMm7+s5hTLKz0nQ4JLhr5FKplXRYc1qo&#10;sKXPisrb5e402LfTV/6zvxe3/qCm4VocbT4dtX6ZjfkHiEhj/A//tQ9Gw1Kt1vD7Jj0BuX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PKJcUAAADdAAAADwAAAAAAAAAA&#10;AAAAAAChAgAAZHJzL2Rvd25yZXYueG1sUEsFBgAAAAAEAAQA+QAAAJMDAAAAAA==&#10;" strokecolor="windowText" strokeweight=".5pt">
                    <v:stroke endarrow="classic" endarrowwidth="narrow" joinstyle="miter"/>
                  </v:shape>
                </v:group>
                <w10:anchorlock/>
              </v:group>
            </w:pict>
          </mc:Fallback>
        </mc:AlternateContent>
      </w:r>
    </w:p>
    <w:p w:rsidR="00822218" w:rsidRDefault="00822218"/>
    <w:p w:rsidR="00822218" w:rsidRDefault="00822218"/>
    <w:p w:rsidR="00822218" w:rsidRDefault="00822218"/>
    <w:p w:rsidR="00703CCB" w:rsidRDefault="00703CCB"/>
    <w:p w:rsidR="00D95697" w:rsidRDefault="00D95697"/>
    <w:p w:rsidR="00D95697" w:rsidRDefault="00D95697"/>
    <w:p w:rsidR="00D95697" w:rsidRDefault="00D95697"/>
    <w:p w:rsidR="00D95697" w:rsidRDefault="00D95697"/>
    <w:p w:rsidR="00D95697" w:rsidRDefault="00D95697"/>
    <w:p w:rsidR="00307AA4" w:rsidRDefault="00307AA4"/>
    <w:p w:rsidR="000929BE" w:rsidRPr="000929BE" w:rsidRDefault="000929BE" w:rsidP="000929BE">
      <w:pPr>
        <w:pStyle w:val="a4"/>
        <w:numPr>
          <w:ilvl w:val="0"/>
          <w:numId w:val="4"/>
        </w:numPr>
        <w:spacing w:line="288" w:lineRule="auto"/>
        <w:ind w:firstLineChars="0"/>
        <w:rPr>
          <w:rFonts w:ascii="Times New Roman" w:eastAsia="宋体" w:hAnsi="Times New Roman" w:cs="Times New Roman"/>
          <w:szCs w:val="20"/>
        </w:rPr>
      </w:pPr>
      <w:r w:rsidRPr="000929BE">
        <w:rPr>
          <w:rFonts w:ascii="Times New Roman" w:eastAsia="宋体" w:hAnsi="Times New Roman" w:cs="Times New Roman" w:hint="eastAsia"/>
          <w:szCs w:val="20"/>
        </w:rPr>
        <w:t>图</w:t>
      </w:r>
      <w:r w:rsidR="006F1063">
        <w:rPr>
          <w:rFonts w:ascii="Times New Roman" w:eastAsia="宋体" w:hAnsi="Times New Roman" w:cs="Times New Roman" w:hint="eastAsia"/>
          <w:szCs w:val="20"/>
        </w:rPr>
        <w:t>6</w:t>
      </w:r>
      <w:r w:rsidRPr="000929BE">
        <w:rPr>
          <w:rFonts w:ascii="Times New Roman" w:eastAsia="宋体" w:hAnsi="Times New Roman" w:cs="Times New Roman"/>
          <w:szCs w:val="20"/>
        </w:rPr>
        <w:t>所示的系统中，两根长度为</w:t>
      </w:r>
      <w:r w:rsidRPr="000929BE">
        <w:rPr>
          <w:rFonts w:ascii="Times New Roman" w:eastAsia="宋体" w:hAnsi="Times New Roman" w:cs="Times New Roman"/>
          <w:i/>
          <w:szCs w:val="20"/>
        </w:rPr>
        <w:t>l</w:t>
      </w:r>
      <w:r w:rsidRPr="000929BE">
        <w:rPr>
          <w:rFonts w:ascii="Times New Roman" w:eastAsia="宋体" w:hAnsi="Times New Roman" w:cs="Times New Roman"/>
          <w:szCs w:val="20"/>
        </w:rPr>
        <w:t>的均匀刚性杆的质量为</w:t>
      </w:r>
      <w:r w:rsidRPr="000929BE">
        <w:rPr>
          <w:rFonts w:ascii="Times New Roman" w:eastAsia="宋体" w:hAnsi="Times New Roman" w:cs="Times New Roman"/>
          <w:i/>
          <w:szCs w:val="20"/>
        </w:rPr>
        <w:t>m</w:t>
      </w:r>
      <w:r w:rsidRPr="000929BE">
        <w:rPr>
          <w:rFonts w:ascii="Times New Roman" w:eastAsia="宋体" w:hAnsi="Times New Roman" w:cs="Times New Roman"/>
          <w:szCs w:val="20"/>
          <w:vertAlign w:val="subscript"/>
        </w:rPr>
        <w:t>1</w:t>
      </w:r>
      <w:r w:rsidRPr="000929BE">
        <w:rPr>
          <w:rFonts w:ascii="Times New Roman" w:eastAsia="宋体" w:hAnsi="Times New Roman" w:cs="Times New Roman"/>
          <w:szCs w:val="20"/>
        </w:rPr>
        <w:t>及</w:t>
      </w:r>
      <w:r w:rsidRPr="000929BE">
        <w:rPr>
          <w:rFonts w:ascii="Times New Roman" w:eastAsia="宋体" w:hAnsi="Times New Roman" w:cs="Times New Roman"/>
          <w:i/>
          <w:szCs w:val="20"/>
        </w:rPr>
        <w:t>m</w:t>
      </w:r>
      <w:r w:rsidRPr="000929BE">
        <w:rPr>
          <w:rFonts w:ascii="Times New Roman" w:eastAsia="宋体" w:hAnsi="Times New Roman" w:cs="Times New Roman"/>
          <w:szCs w:val="20"/>
          <w:vertAlign w:val="subscript"/>
        </w:rPr>
        <w:t>2</w:t>
      </w:r>
      <w:r w:rsidRPr="000929BE">
        <w:rPr>
          <w:rFonts w:ascii="Times New Roman" w:eastAsia="宋体" w:hAnsi="Times New Roman" w:cs="Times New Roman"/>
          <w:szCs w:val="20"/>
        </w:rPr>
        <w:t>，求系统的</w:t>
      </w:r>
      <w:r w:rsidRPr="000929BE">
        <w:rPr>
          <w:rFonts w:ascii="Times New Roman" w:eastAsia="宋体" w:hAnsi="Times New Roman" w:cs="Times New Roman" w:hint="eastAsia"/>
          <w:szCs w:val="20"/>
        </w:rPr>
        <w:t>作用力方程</w:t>
      </w:r>
      <w:r w:rsidRPr="000929BE">
        <w:rPr>
          <w:rFonts w:ascii="Times New Roman" w:eastAsia="宋体" w:hAnsi="Times New Roman" w:cs="Times New Roman"/>
          <w:szCs w:val="20"/>
        </w:rPr>
        <w:t>。</w:t>
      </w:r>
    </w:p>
    <w:p w:rsidR="000929BE" w:rsidRPr="000929BE" w:rsidRDefault="000929BE" w:rsidP="000929BE">
      <w:pPr>
        <w:spacing w:line="288" w:lineRule="auto"/>
        <w:rPr>
          <w:rFonts w:ascii="Times New Roman" w:eastAsia="宋体" w:hAnsi="Times New Roman" w:cs="Times New Roman"/>
          <w:szCs w:val="20"/>
        </w:rPr>
      </w:pPr>
      <w:r w:rsidRPr="000929BE">
        <w:rPr>
          <w:rFonts w:ascii="Times New Roman" w:eastAsia="宋体" w:hAnsi="Times New Roman" w:cs="Times New Roman"/>
          <w:noProof/>
          <w:szCs w:val="20"/>
        </w:rPr>
        <mc:AlternateContent>
          <mc:Choice Requires="wpg">
            <w:drawing>
              <wp:inline distT="0" distB="0" distL="0" distR="0" wp14:anchorId="15371E3B" wp14:editId="7E8F7AA6">
                <wp:extent cx="3171825" cy="1821180"/>
                <wp:effectExtent l="0" t="0" r="85725" b="7620"/>
                <wp:docPr id="264" name="组合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825" cy="1821180"/>
                          <a:chOff x="0" y="0"/>
                          <a:chExt cx="3171744" cy="1821239"/>
                        </a:xfrm>
                      </wpg:grpSpPr>
                      <wpg:grpSp>
                        <wpg:cNvPr id="265" name="组合 29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171744" cy="1821239"/>
                            <a:chOff x="0" y="0"/>
                            <a:chExt cx="3171744" cy="1821239"/>
                          </a:xfrm>
                        </wpg:grpSpPr>
                        <wps:wsp>
                          <wps:cNvPr id="266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71214" y="372911"/>
                              <a:ext cx="3981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7" name="组合 29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171744" cy="1821239"/>
                              <a:chOff x="0" y="0"/>
                              <a:chExt cx="3171744" cy="1821239"/>
                            </a:xfrm>
                          </wpg:grpSpPr>
                          <wps:wsp>
                            <wps:cNvPr id="268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471214" y="286069"/>
                                <a:ext cx="0" cy="216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44277" y="592573"/>
                                <a:ext cx="168910" cy="156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782899" w:rsidRDefault="00380CB6" w:rsidP="000929BE">
                                  <w:pPr>
                                    <w:spacing w:line="160" w:lineRule="exact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m</w:t>
                                  </w:r>
                                  <w:r>
                                    <w:rPr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70" name="组合 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332044"/>
                                <a:ext cx="67155" cy="425888"/>
                                <a:chOff x="0" y="0"/>
                                <a:chExt cx="80249" cy="472889"/>
                              </a:xfrm>
                            </wpg:grpSpPr>
                            <wps:wsp>
                              <wps:cNvPr id="271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53" y="401837"/>
                                  <a:ext cx="71743" cy="7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Line 10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-155235" y="233842"/>
                                  <a:ext cx="4676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333789"/>
                                  <a:ext cx="71743" cy="7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53" y="261487"/>
                                  <a:ext cx="71743" cy="7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93439"/>
                                  <a:ext cx="71743" cy="7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6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21137"/>
                                  <a:ext cx="71743" cy="7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7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506" y="48836"/>
                                  <a:ext cx="71743" cy="7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78" name="梯形 466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40867" y="526163"/>
                                <a:ext cx="105300" cy="59237"/>
                              </a:xfrm>
                              <a:custGeom>
                                <a:avLst/>
                                <a:gdLst>
                                  <a:gd name="T0" fmla="*/ 0 w 105300"/>
                                  <a:gd name="T1" fmla="*/ 59237 h 59237"/>
                                  <a:gd name="T2" fmla="*/ 14809 w 105300"/>
                                  <a:gd name="T3" fmla="*/ 0 h 59237"/>
                                  <a:gd name="T4" fmla="*/ 90491 w 105300"/>
                                  <a:gd name="T5" fmla="*/ 0 h 59237"/>
                                  <a:gd name="T6" fmla="*/ 105300 w 105300"/>
                                  <a:gd name="T7" fmla="*/ 59237 h 59237"/>
                                  <a:gd name="T8" fmla="*/ 0 w 105300"/>
                                  <a:gd name="T9" fmla="*/ 59237 h 59237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5300" h="59237">
                                    <a:moveTo>
                                      <a:pt x="0" y="59237"/>
                                    </a:moveTo>
                                    <a:lnTo>
                                      <a:pt x="14809" y="0"/>
                                    </a:lnTo>
                                    <a:lnTo>
                                      <a:pt x="90491" y="0"/>
                                    </a:lnTo>
                                    <a:lnTo>
                                      <a:pt x="105300" y="59237"/>
                                    </a:lnTo>
                                    <a:lnTo>
                                      <a:pt x="0" y="59237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79" name="椭圆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2168" y="521054"/>
                                <a:ext cx="60432" cy="649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58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0" name="Freeform 18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454939" y="585959"/>
                                <a:ext cx="63500" cy="372110"/>
                              </a:xfrm>
                              <a:custGeom>
                                <a:avLst/>
                                <a:gdLst>
                                  <a:gd name="T0" fmla="*/ 39310 w 630"/>
                                  <a:gd name="T1" fmla="*/ 0 h 1872"/>
                                  <a:gd name="T2" fmla="*/ 39310 w 630"/>
                                  <a:gd name="T3" fmla="*/ 31009 h 1872"/>
                                  <a:gd name="T4" fmla="*/ 3024 w 630"/>
                                  <a:gd name="T5" fmla="*/ 62018 h 1872"/>
                                  <a:gd name="T6" fmla="*/ 57452 w 630"/>
                                  <a:gd name="T7" fmla="*/ 62018 h 1872"/>
                                  <a:gd name="T8" fmla="*/ 3024 w 630"/>
                                  <a:gd name="T9" fmla="*/ 93028 h 1872"/>
                                  <a:gd name="T10" fmla="*/ 57452 w 630"/>
                                  <a:gd name="T11" fmla="*/ 124037 h 1872"/>
                                  <a:gd name="T12" fmla="*/ 3024 w 630"/>
                                  <a:gd name="T13" fmla="*/ 155046 h 1872"/>
                                  <a:gd name="T14" fmla="*/ 57452 w 630"/>
                                  <a:gd name="T15" fmla="*/ 186055 h 1872"/>
                                  <a:gd name="T16" fmla="*/ 3024 w 630"/>
                                  <a:gd name="T17" fmla="*/ 217064 h 1872"/>
                                  <a:gd name="T18" fmla="*/ 57452 w 630"/>
                                  <a:gd name="T19" fmla="*/ 248073 h 1872"/>
                                  <a:gd name="T20" fmla="*/ 3024 w 630"/>
                                  <a:gd name="T21" fmla="*/ 279083 h 1872"/>
                                  <a:gd name="T22" fmla="*/ 57452 w 630"/>
                                  <a:gd name="T23" fmla="*/ 310092 h 1872"/>
                                  <a:gd name="T24" fmla="*/ 39310 w 630"/>
                                  <a:gd name="T25" fmla="*/ 310092 h 1872"/>
                                  <a:gd name="T26" fmla="*/ 39310 w 630"/>
                                  <a:gd name="T27" fmla="*/ 372110 h 1872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630" h="1872">
                                    <a:moveTo>
                                      <a:pt x="390" y="0"/>
                                    </a:moveTo>
                                    <a:cubicBezTo>
                                      <a:pt x="420" y="52"/>
                                      <a:pt x="450" y="104"/>
                                      <a:pt x="390" y="156"/>
                                    </a:cubicBezTo>
                                    <a:cubicBezTo>
                                      <a:pt x="330" y="208"/>
                                      <a:pt x="0" y="286"/>
                                      <a:pt x="30" y="312"/>
                                    </a:cubicBezTo>
                                    <a:cubicBezTo>
                                      <a:pt x="60" y="338"/>
                                      <a:pt x="570" y="286"/>
                                      <a:pt x="570" y="312"/>
                                    </a:cubicBezTo>
                                    <a:cubicBezTo>
                                      <a:pt x="570" y="338"/>
                                      <a:pt x="30" y="416"/>
                                      <a:pt x="30" y="468"/>
                                    </a:cubicBezTo>
                                    <a:cubicBezTo>
                                      <a:pt x="30" y="520"/>
                                      <a:pt x="570" y="572"/>
                                      <a:pt x="570" y="624"/>
                                    </a:cubicBezTo>
                                    <a:cubicBezTo>
                                      <a:pt x="570" y="676"/>
                                      <a:pt x="30" y="728"/>
                                      <a:pt x="30" y="780"/>
                                    </a:cubicBezTo>
                                    <a:cubicBezTo>
                                      <a:pt x="30" y="832"/>
                                      <a:pt x="570" y="884"/>
                                      <a:pt x="570" y="936"/>
                                    </a:cubicBezTo>
                                    <a:cubicBezTo>
                                      <a:pt x="570" y="988"/>
                                      <a:pt x="30" y="1040"/>
                                      <a:pt x="30" y="1092"/>
                                    </a:cubicBezTo>
                                    <a:cubicBezTo>
                                      <a:pt x="30" y="1144"/>
                                      <a:pt x="570" y="1196"/>
                                      <a:pt x="570" y="1248"/>
                                    </a:cubicBezTo>
                                    <a:cubicBezTo>
                                      <a:pt x="570" y="1300"/>
                                      <a:pt x="30" y="1352"/>
                                      <a:pt x="30" y="1404"/>
                                    </a:cubicBezTo>
                                    <a:cubicBezTo>
                                      <a:pt x="30" y="1456"/>
                                      <a:pt x="510" y="1534"/>
                                      <a:pt x="570" y="1560"/>
                                    </a:cubicBezTo>
                                    <a:cubicBezTo>
                                      <a:pt x="630" y="1586"/>
                                      <a:pt x="420" y="1508"/>
                                      <a:pt x="390" y="1560"/>
                                    </a:cubicBezTo>
                                    <a:cubicBezTo>
                                      <a:pt x="360" y="1612"/>
                                      <a:pt x="390" y="1820"/>
                                      <a:pt x="390" y="1872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1" name="Line 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7926" y="286069"/>
                                <a:ext cx="0" cy="2374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37926" y="372911"/>
                                <a:ext cx="1332865" cy="2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2514" y="715173"/>
                                <a:ext cx="169506" cy="1567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782899" w:rsidRDefault="00380CB6" w:rsidP="000929BE">
                                  <w:pPr>
                                    <w:spacing w:line="160" w:lineRule="exact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k</w:t>
                                  </w:r>
                                  <w:r>
                                    <w:rPr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84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6416" y="1144277"/>
                                <a:ext cx="168910" cy="156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782899" w:rsidRDefault="00380CB6" w:rsidP="000929BE">
                                  <w:pPr>
                                    <w:spacing w:line="160" w:lineRule="exact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k</w:t>
                                  </w:r>
                                  <w:r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85" name="组合 2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85416" y="1344502"/>
                                <a:ext cx="395605" cy="82549"/>
                                <a:chOff x="9867" y="-25461"/>
                                <a:chExt cx="395605" cy="82778"/>
                              </a:xfrm>
                            </wpg:grpSpPr>
                            <wps:wsp>
                              <wps:cNvPr id="286" name="直接连接符 20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867" y="-25461"/>
                                  <a:ext cx="395605" cy="5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88" name="组合 2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734" y="-19517"/>
                                  <a:ext cx="283845" cy="76834"/>
                                  <a:chOff x="9868" y="-29840"/>
                                  <a:chExt cx="283877" cy="77108"/>
                                </a:xfrm>
                              </wpg:grpSpPr>
                              <wps:wsp>
                                <wps:cNvPr id="292" name="直接连接符 21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1386" y="-24732"/>
                                    <a:ext cx="54000" cy="72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" name="直接连接符 2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3119" y="-24732"/>
                                    <a:ext cx="54000" cy="72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5" name="直接连接符 2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9745" y="-24732"/>
                                    <a:ext cx="54000" cy="72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0" name="直接连接符 21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868" y="-29840"/>
                                    <a:ext cx="54000" cy="72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97" name="组合 2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46141" y="1006350"/>
                                <a:ext cx="251460" cy="179705"/>
                                <a:chOff x="0" y="0"/>
                                <a:chExt cx="324000" cy="220143"/>
                              </a:xfrm>
                            </wpg:grpSpPr>
                            <wps:wsp>
                              <wps:cNvPr id="298" name="椭圆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09" y="0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99" name="等腰三角形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950" y="76625"/>
                                  <a:ext cx="144000" cy="720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587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grpSp>
                              <wpg:cNvPr id="300" name="组合 2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48143"/>
                                  <a:ext cx="324000" cy="72000"/>
                                  <a:chOff x="0" y="4273"/>
                                  <a:chExt cx="395605" cy="82779"/>
                                </a:xfrm>
                              </wpg:grpSpPr>
                              <wps:wsp>
                                <wps:cNvPr id="301" name="直接连接符 22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4273"/>
                                    <a:ext cx="395605" cy="5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02" name="组合 2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867" y="10217"/>
                                    <a:ext cx="283845" cy="76835"/>
                                    <a:chOff x="0" y="0"/>
                                    <a:chExt cx="283877" cy="77109"/>
                                  </a:xfrm>
                                </wpg:grpSpPr>
                                <wps:wsp>
                                  <wps:cNvPr id="303" name="直接连接符 22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0"/>
                                      <a:ext cx="54000" cy="72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04" name="直接连接符 2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1518" y="5109"/>
                                      <a:ext cx="54000" cy="72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05" name="直接连接符 2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53252" y="5109"/>
                                      <a:ext cx="54000" cy="72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06" name="直接连接符 2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29877" y="5109"/>
                                      <a:ext cx="54000" cy="72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307" name="矩形 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577" y="531271"/>
                                <a:ext cx="1700530" cy="46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AFABAB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" name="Freeform 18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876270" y="987706"/>
                                <a:ext cx="63500" cy="360012"/>
                              </a:xfrm>
                              <a:custGeom>
                                <a:avLst/>
                                <a:gdLst>
                                  <a:gd name="T0" fmla="*/ 39310 w 630"/>
                                  <a:gd name="T1" fmla="*/ 0 h 1872"/>
                                  <a:gd name="T2" fmla="*/ 39310 w 630"/>
                                  <a:gd name="T3" fmla="*/ 31009 h 1872"/>
                                  <a:gd name="T4" fmla="*/ 3024 w 630"/>
                                  <a:gd name="T5" fmla="*/ 62018 h 1872"/>
                                  <a:gd name="T6" fmla="*/ 57452 w 630"/>
                                  <a:gd name="T7" fmla="*/ 62018 h 1872"/>
                                  <a:gd name="T8" fmla="*/ 3024 w 630"/>
                                  <a:gd name="T9" fmla="*/ 93028 h 1872"/>
                                  <a:gd name="T10" fmla="*/ 57452 w 630"/>
                                  <a:gd name="T11" fmla="*/ 124037 h 1872"/>
                                  <a:gd name="T12" fmla="*/ 3024 w 630"/>
                                  <a:gd name="T13" fmla="*/ 155046 h 1872"/>
                                  <a:gd name="T14" fmla="*/ 57452 w 630"/>
                                  <a:gd name="T15" fmla="*/ 186055 h 1872"/>
                                  <a:gd name="T16" fmla="*/ 3024 w 630"/>
                                  <a:gd name="T17" fmla="*/ 217064 h 1872"/>
                                  <a:gd name="T18" fmla="*/ 57452 w 630"/>
                                  <a:gd name="T19" fmla="*/ 248073 h 1872"/>
                                  <a:gd name="T20" fmla="*/ 3024 w 630"/>
                                  <a:gd name="T21" fmla="*/ 279083 h 1872"/>
                                  <a:gd name="T22" fmla="*/ 57452 w 630"/>
                                  <a:gd name="T23" fmla="*/ 310092 h 1872"/>
                                  <a:gd name="T24" fmla="*/ 39310 w 630"/>
                                  <a:gd name="T25" fmla="*/ 310092 h 1872"/>
                                  <a:gd name="T26" fmla="*/ 39310 w 630"/>
                                  <a:gd name="T27" fmla="*/ 372110 h 1872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630" h="1872">
                                    <a:moveTo>
                                      <a:pt x="390" y="0"/>
                                    </a:moveTo>
                                    <a:cubicBezTo>
                                      <a:pt x="420" y="52"/>
                                      <a:pt x="450" y="104"/>
                                      <a:pt x="390" y="156"/>
                                    </a:cubicBezTo>
                                    <a:cubicBezTo>
                                      <a:pt x="330" y="208"/>
                                      <a:pt x="0" y="286"/>
                                      <a:pt x="30" y="312"/>
                                    </a:cubicBezTo>
                                    <a:cubicBezTo>
                                      <a:pt x="60" y="338"/>
                                      <a:pt x="570" y="286"/>
                                      <a:pt x="570" y="312"/>
                                    </a:cubicBezTo>
                                    <a:cubicBezTo>
                                      <a:pt x="570" y="338"/>
                                      <a:pt x="30" y="416"/>
                                      <a:pt x="30" y="468"/>
                                    </a:cubicBezTo>
                                    <a:cubicBezTo>
                                      <a:pt x="30" y="520"/>
                                      <a:pt x="570" y="572"/>
                                      <a:pt x="570" y="624"/>
                                    </a:cubicBezTo>
                                    <a:cubicBezTo>
                                      <a:pt x="570" y="676"/>
                                      <a:pt x="30" y="728"/>
                                      <a:pt x="30" y="780"/>
                                    </a:cubicBezTo>
                                    <a:cubicBezTo>
                                      <a:pt x="30" y="832"/>
                                      <a:pt x="570" y="884"/>
                                      <a:pt x="570" y="936"/>
                                    </a:cubicBezTo>
                                    <a:cubicBezTo>
                                      <a:pt x="570" y="988"/>
                                      <a:pt x="30" y="1040"/>
                                      <a:pt x="30" y="1092"/>
                                    </a:cubicBezTo>
                                    <a:cubicBezTo>
                                      <a:pt x="30" y="1144"/>
                                      <a:pt x="570" y="1196"/>
                                      <a:pt x="570" y="1248"/>
                                    </a:cubicBezTo>
                                    <a:cubicBezTo>
                                      <a:pt x="570" y="1300"/>
                                      <a:pt x="30" y="1352"/>
                                      <a:pt x="30" y="1404"/>
                                    </a:cubicBezTo>
                                    <a:cubicBezTo>
                                      <a:pt x="30" y="1456"/>
                                      <a:pt x="510" y="1534"/>
                                      <a:pt x="570" y="1560"/>
                                    </a:cubicBezTo>
                                    <a:cubicBezTo>
                                      <a:pt x="630" y="1586"/>
                                      <a:pt x="420" y="1508"/>
                                      <a:pt x="390" y="1560"/>
                                    </a:cubicBezTo>
                                    <a:cubicBezTo>
                                      <a:pt x="360" y="1612"/>
                                      <a:pt x="390" y="1820"/>
                                      <a:pt x="390" y="1872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9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71062" y="842882"/>
                                <a:ext cx="168910" cy="156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782899" w:rsidRDefault="00380CB6" w:rsidP="000929BE">
                                  <w:pPr>
                                    <w:spacing w:line="160" w:lineRule="exact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m</w:t>
                                  </w:r>
                                  <w:r>
                                    <w:rPr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0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869667" y="291177"/>
                                <a:ext cx="0" cy="216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6040" y="0"/>
                                <a:ext cx="173355" cy="3587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D64D99" w:rsidRDefault="00380CB6" w:rsidP="000929BE">
                                  <w:pPr>
                                    <w:jc w:val="center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 w:rsidRPr="00D64D99">
                                    <w:rPr>
                                      <w:position w:val="-24"/>
                                      <w:sz w:val="18"/>
                                      <w:vertAlign w:val="subscript"/>
                                    </w:rPr>
                                    <w:object w:dxaOrig="340" w:dyaOrig="620">
                                      <v:shape id="_x0000_i1027" type="#_x0000_t75" style="width:12.6pt;height:18.6pt" o:ole="">
                                        <v:imagedata r:id="rId13" o:title=""/>
                                      </v:shape>
                                      <o:OLEObject Type="Embed" ProgID="Equation.DSMT4" ShapeID="_x0000_i1027" DrawAspect="Content" ObjectID="_1709959509" r:id="rId1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2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869667" y="1491646"/>
                                <a:ext cx="0" cy="215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476322" y="1128952"/>
                                <a:ext cx="5080" cy="5962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4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476322" y="1634681"/>
                                <a:ext cx="403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162087" y="1491646"/>
                                <a:ext cx="0" cy="215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Line 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99392" y="1634681"/>
                                <a:ext cx="3575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794284" y="1491646"/>
                                <a:ext cx="0" cy="215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8" name="Line 2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869667" y="1634681"/>
                                <a:ext cx="9309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9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8729" y="0"/>
                                <a:ext cx="158111" cy="3587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D64D99" w:rsidRDefault="00380CB6" w:rsidP="000929BE">
                                  <w:pPr>
                                    <w:jc w:val="center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 w:rsidRPr="00D64D99">
                                    <w:rPr>
                                      <w:position w:val="-24"/>
                                      <w:sz w:val="18"/>
                                      <w:vertAlign w:val="subscript"/>
                                    </w:rPr>
                                    <w:object w:dxaOrig="340" w:dyaOrig="620">
                                      <v:shape id="_x0000_i1028" type="#_x0000_t75" style="width:12.6pt;height:18.6pt" o:ole="">
                                        <v:imagedata r:id="rId15" o:title=""/>
                                      </v:shape>
                                      <o:OLEObject Type="Embed" ProgID="Equation.DSMT4" ShapeID="_x0000_i1028" DrawAspect="Content" ObjectID="_1709959510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0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4129" y="1424986"/>
                                <a:ext cx="158111" cy="3587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D64D99" w:rsidRDefault="00380CB6" w:rsidP="000929BE">
                                  <w:pPr>
                                    <w:jc w:val="center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 w:rsidRPr="00D64D99">
                                    <w:rPr>
                                      <w:position w:val="-24"/>
                                      <w:sz w:val="18"/>
                                      <w:vertAlign w:val="subscript"/>
                                    </w:rPr>
                                    <w:object w:dxaOrig="340" w:dyaOrig="620">
                                      <v:shape id="_x0000_i1029" type="#_x0000_t75" style="width:12.6pt;height:18.6pt" o:ole="">
                                        <v:imagedata r:id="rId15" o:title=""/>
                                      </v:shape>
                                      <o:OLEObject Type="Embed" ProgID="Equation.DSMT4" ShapeID="_x0000_i1029" DrawAspect="Content" ObjectID="_1709959511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1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11401" y="1424986"/>
                                <a:ext cx="158111" cy="3587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D64D99" w:rsidRDefault="00380CB6" w:rsidP="000929BE">
                                  <w:pPr>
                                    <w:jc w:val="center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 w:rsidRPr="00D64D99">
                                    <w:rPr>
                                      <w:position w:val="-24"/>
                                      <w:sz w:val="18"/>
                                      <w:vertAlign w:val="subscript"/>
                                    </w:rPr>
                                    <w:object w:dxaOrig="340" w:dyaOrig="620">
                                      <v:shape id="_x0000_i1030" type="#_x0000_t75" style="width:12.6pt;height:18.6pt" o:ole="">
                                        <v:imagedata r:id="rId15" o:title=""/>
                                      </v:shape>
                                      <o:OLEObject Type="Embed" ProgID="Equation.DSMT4" ShapeID="_x0000_i1030" DrawAspect="Content" ObjectID="_1709959512" r:id="rId1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3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2767" y="1424986"/>
                                <a:ext cx="158111" cy="39625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CB6" w:rsidRPr="00D64D99" w:rsidRDefault="00380CB6" w:rsidP="000929BE">
                                  <w:pPr>
                                    <w:jc w:val="center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 w:rsidRPr="00D64D99">
                                    <w:rPr>
                                      <w:position w:val="-24"/>
                                      <w:sz w:val="18"/>
                                      <w:vertAlign w:val="subscript"/>
                                    </w:rPr>
                                    <w:object w:dxaOrig="340" w:dyaOrig="620">
                                      <v:shape id="_x0000_i1031" type="#_x0000_t75" style="width:12.6pt;height:18.6pt" o:ole="">
                                        <v:imagedata r:id="rId19" o:title=""/>
                                      </v:shape>
                                      <o:OLEObject Type="Embed" ProgID="Equation.DSMT4" ShapeID="_x0000_i1031" DrawAspect="Content" ObjectID="_1709959513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296" name="矩形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1214" y="955267"/>
                                <a:ext cx="1700530" cy="46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AFABAB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24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8360" y="592572"/>
                            <a:ext cx="730498" cy="1606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0845" y="1031892"/>
                            <a:ext cx="593508" cy="15412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61149" y="607897"/>
                            <a:ext cx="1682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0CB6" w:rsidRPr="00782899" w:rsidRDefault="00380CB6" w:rsidP="000929BE">
                              <w:pPr>
                                <w:spacing w:line="160" w:lineRule="exact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sym w:font="Symbol" w:char="F071"/>
                              </w:r>
                              <w:r>
                                <w:rPr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201712" y="1037001"/>
                            <a:ext cx="1682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0CB6" w:rsidRPr="00782899" w:rsidRDefault="00380CB6" w:rsidP="000929BE">
                              <w:pPr>
                                <w:spacing w:line="160" w:lineRule="exact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sym w:font="Symbol" w:char="F071"/>
                              </w:r>
                              <w:r>
                                <w:rPr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8" name="弧形 299"/>
                        <wps:cNvSpPr>
                          <a:spLocks/>
                        </wps:cNvSpPr>
                        <wps:spPr bwMode="auto">
                          <a:xfrm rot="3747369">
                            <a:off x="378021" y="485295"/>
                            <a:ext cx="326390" cy="367665"/>
                          </a:xfrm>
                          <a:custGeom>
                            <a:avLst/>
                            <a:gdLst>
                              <a:gd name="T0" fmla="*/ 163195 w 326390"/>
                              <a:gd name="T1" fmla="*/ 0 h 367665"/>
                              <a:gd name="T2" fmla="*/ 276448 w 326390"/>
                              <a:gd name="T3" fmla="*/ 51474 h 367665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26390" h="367665" stroke="0">
                                <a:moveTo>
                                  <a:pt x="163195" y="0"/>
                                </a:moveTo>
                                <a:cubicBezTo>
                                  <a:pt x="205437" y="0"/>
                                  <a:pt x="246034" y="18451"/>
                                  <a:pt x="276448" y="51474"/>
                                </a:cubicBezTo>
                                <a:lnTo>
                                  <a:pt x="163195" y="183833"/>
                                </a:lnTo>
                                <a:lnTo>
                                  <a:pt x="163195" y="0"/>
                                </a:lnTo>
                                <a:close/>
                              </a:path>
                              <a:path w="326390" h="367665" fill="none">
                                <a:moveTo>
                                  <a:pt x="163195" y="0"/>
                                </a:moveTo>
                                <a:cubicBezTo>
                                  <a:pt x="205437" y="0"/>
                                  <a:pt x="246034" y="18451"/>
                                  <a:pt x="276448" y="51474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29" name="弧形 332"/>
                        <wps:cNvSpPr>
                          <a:spLocks/>
                        </wps:cNvSpPr>
                        <wps:spPr bwMode="auto">
                          <a:xfrm rot="10800000">
                            <a:off x="2339638" y="853099"/>
                            <a:ext cx="246380" cy="292735"/>
                          </a:xfrm>
                          <a:custGeom>
                            <a:avLst/>
                            <a:gdLst>
                              <a:gd name="T0" fmla="*/ 189281 w 246380"/>
                              <a:gd name="T1" fmla="*/ 22848 h 292735"/>
                              <a:gd name="T2" fmla="*/ 246380 w 246380"/>
                              <a:gd name="T3" fmla="*/ 146368 h 292735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46380" h="292735" stroke="0">
                                <a:moveTo>
                                  <a:pt x="189281" y="22848"/>
                                </a:moveTo>
                                <a:cubicBezTo>
                                  <a:pt x="224842" y="49709"/>
                                  <a:pt x="246380" y="96302"/>
                                  <a:pt x="246380" y="146368"/>
                                </a:cubicBezTo>
                                <a:lnTo>
                                  <a:pt x="123190" y="146368"/>
                                </a:lnTo>
                                <a:lnTo>
                                  <a:pt x="189281" y="22848"/>
                                </a:lnTo>
                                <a:close/>
                              </a:path>
                              <a:path w="246380" h="292735" fill="none">
                                <a:moveTo>
                                  <a:pt x="189281" y="22848"/>
                                </a:moveTo>
                                <a:cubicBezTo>
                                  <a:pt x="224842" y="49709"/>
                                  <a:pt x="246380" y="96302"/>
                                  <a:pt x="246380" y="146368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stealth" w="sm" len="sm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371E3B" id="组合 576" o:spid="_x0000_s1300" style="width:249.75pt;height:143.4pt;mso-position-horizontal-relative:char;mso-position-vertical-relative:line" coordsize="31717,18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">
                <v:group id="组合 294" o:spid="_x0000_s1301" style="position:absolute;width:31717;height:18212" coordsize="31717,18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<v:line id="Line 26" o:spid="_x0000_s1302" style="position:absolute;flip:x;visibility:visible;mso-wrap-style:square" from="14712,3729" to="18693,3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Hr+cYAAADcAAAADwAAAGRycy9kb3ducmV2LnhtbESPQUsDMRSE70L/Q3iCF7GJCy6ybVqk&#10;IPQgYttVenxunpvVzcuSpO3675uC4HGYmW+Y+XJ0vThSiJ1nDfdTBYK48abjVkO9e757BBETssHe&#10;M2n4pQjLxeRqjpXxJ97QcZtakSEcK9RgUxoqKWNjyWGc+oE4e18+OExZhlaagKcMd70slCqlw47z&#10;gsWBVpaan+3BZcoG95+3ti4eDt9hrd4+1Ov7S631zfX4NAORaEz/4b/22mgoyhIuZ/IRkIs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x6/nGAAAA3AAAAA8AAAAAAAAA&#10;AAAAAAAAoQIAAGRycy9kb3ducmV2LnhtbFBLBQYAAAAABAAEAPkAAACUAwAAAAA=&#10;">
                    <v:stroke startarrow="classic" startarrowwidth="narrow" endarrow="classic" endarrowwidth="narrow"/>
                  </v:line>
                  <v:group id="组合 293" o:spid="_x0000_s1303" style="position:absolute;width:31717;height:18212" coordsize="31717,18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<v:line id="Line 26" o:spid="_x0000_s1304" style="position:absolute;flip:x y;visibility:visible;mso-wrap-style:square" from="14712,2860" to="14712,5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Ex/cAAAADcAAAADwAAAGRycy9kb3ducmV2LnhtbERPy4rCMBTdC/5DuIIb0dTOIFKNIoLi&#10;ShkfuL0017bY3JQm2jpfbxaCy8N5z5etKcWTaldYVjAeRSCIU6sLzhScT5vhFITzyBpLy6TgRQ6W&#10;i25njom2Df/R8+gzEULYJagg975KpHRpTgbdyFbEgbvZ2qAPsM6krrEJ4aaUcRRNpMGCQ0OOFa1z&#10;Su/Hh1GAvP//mTZj+pVburp4fxisLjel+r12NQPhqfVf8ce90wriSVgbzoQjIB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0hMf3AAAAA3AAAAA8AAAAAAAAAAAAAAAAA&#10;oQIAAGRycy9kb3ducmV2LnhtbFBLBQYAAAAABAAEAPkAAACOAwAAAAA=&#10;"/>
                    <v:shape id="Text Box 4" o:spid="_x0000_s1305" type="#_x0000_t202" style="position:absolute;left:11442;top:5925;width:1689;height:1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58rsUA&#10;AADcAAAADwAAAGRycy9kb3ducmV2LnhtbESPQWvCQBSE70L/w/KE3sxGD6FGV5FSQSgUYzx4fM0+&#10;k8Xs25hdNf33bqHQ4zAz3zDL9WBbcafeG8cKpkkKgrhy2nCt4FhuJ28gfEDW2DomBT/kYb16GS0x&#10;1+7BBd0PoRYRwj5HBU0IXS6lrxqy6BPXEUfv7HqLIcq+lrrHR4TbVs7SNJMWDceFBjt6b6i6HG5W&#10;webExYe5fn3vi3NhynKe8md2Uep1PGwWIAIN4T/8195pBbNsDr9n4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HnyuxQAAANwAAAAPAAAAAAAAAAAAAAAAAJgCAABkcnMv&#10;ZG93bnJldi54bWxQSwUGAAAAAAQABAD1AAAAigMAAAAA&#10;" filled="f" stroked="f">
                      <v:textbox inset="0,0,0,0">
                        <w:txbxContent>
                          <w:p w:rsidR="00380CB6" w:rsidRPr="00782899" w:rsidRDefault="00380CB6" w:rsidP="000929BE">
                            <w:pPr>
                              <w:spacing w:line="160" w:lineRule="exact"/>
                              <w:rPr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m</w:t>
                            </w:r>
                            <w:r>
                              <w:rPr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组合 57" o:spid="_x0000_s1306" style="position:absolute;top:3320;width:671;height:4259" coordsize="80249,4728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  <v:line id="Line 6" o:spid="_x0000_s1307" style="position:absolute;flip:y;visibility:visible;mso-wrap-style:square" from="4253,401837" to="75996,472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I2O8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U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yNjvGAAAA3AAAAA8AAAAAAAAA&#10;AAAAAAAAoQIAAGRycy9kb3ducmV2LnhtbFBLBQYAAAAABAAEAPkAAACUAwAAAAA=&#10;"/>
                      <v:line id="Line 10" o:spid="_x0000_s1308" style="position:absolute;rotation:-90;visibility:visible;mso-wrap-style:square" from="-155235,233842" to="312449,233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CLvsYAAADcAAAADwAAAGRycy9kb3ducmV2LnhtbESPQWsCMRSE70L/Q3iFXqRm3aItq1FK&#10;a1EEBa0Hj8/N62bp5mXZRF3/vREEj8PMfMOMp62txIkaXzpW0O8lIIhzp0suFOx+f14/QPiArLFy&#10;TAou5GE6eeqMMdPuzBs6bUMhIoR9hgpMCHUmpc8NWfQ9VxNH7881FkOUTSF1g+cIt5VMk2QoLZYc&#10;FwzW9GUo/98erYL9ZfYt1/2hOaSDzfJtUc91dzVX6uW5/RyBCNSGR/jeXmgF6XsKtzPxCMjJ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Ai77GAAAA3AAAAA8AAAAAAAAA&#10;AAAAAAAAoQIAAGRycy9kb3ducmV2LnhtbFBLBQYAAAAABAAEAPkAAACUAwAAAAA=&#10;" strokeweight="1pt"/>
                      <v:line id="Line 6" o:spid="_x0000_s1309" style="position:absolute;flip:y;visibility:visible;mso-wrap-style:square" from="0,333789" to="71743,404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wN18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8c7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LA3XxwAAANwAAAAPAAAAAAAA&#10;AAAAAAAAAKECAABkcnMvZG93bnJldi54bWxQSwUGAAAAAAQABAD5AAAAlQMAAAAA&#10;"/>
                      <v:line id="Line 6" o:spid="_x0000_s1310" style="position:absolute;flip:y;visibility:visible;mso-wrap-style:square" from="4253,261487" to="75996,332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Vo8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eh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FlaPGAAAA3AAAAA8AAAAAAAAA&#10;AAAAAAAAoQIAAGRycy9kb3ducmV2LnhtbFBLBQYAAAAABAAEAPkAAACUAwAAAAA=&#10;"/>
                      <v:line id="Line 6" o:spid="_x0000_s1311" style="position:absolute;flip:y;visibility:visible;mso-wrap-style:square" from="0,193439" to="71743,264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kwOMcAAADcAAAADwAAAGRycy9kb3ducmV2LnhtbESPT0vDQBTE74LfYXmCF2k3Fv/UmE0p&#10;guChl1ZJ6O2ZfWZDsm/j7trGb+8WCh6HmfkNU6wmO4gD+dA5VnA7z0AQN0533Cr4eH+dLUGEiKxx&#10;cEwKfinAqry8KDDX7shbOuxiKxKEQ44KTIxjLmVoDFkMczcSJ+/LeYsxSd9K7fGY4HaQiyx7kBY7&#10;TgsGR3ox1PS7H6tALjc33379eddXfV0/maqpxv1Gqeuraf0MItIU/8Pn9ptWsHi8h9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iTA4xwAAANwAAAAPAAAAAAAA&#10;AAAAAAAAAKECAABkcnMvZG93bnJldi54bWxQSwUGAAAAAAQABAD5AAAAlQMAAAAA&#10;"/>
                      <v:line id="Line 6" o:spid="_x0000_s1312" style="position:absolute;flip:y;visibility:visible;mso-wrap-style:square" from="0,121137" to="71743,19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uuT8YAAADc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eZ3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brk/GAAAA3AAAAA8AAAAAAAAA&#10;AAAAAAAAoQIAAGRycy9kb3ducmV2LnhtbFBLBQYAAAAABAAEAPkAAACUAwAAAAA=&#10;"/>
                      <v:line id="Line 6" o:spid="_x0000_s1313" style="position:absolute;flip:y;visibility:visible;mso-wrap-style:square" from="8506,48836" to="80249,119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cL1MYAAADcAAAADwAAAGRycy9kb3ducmV2LnhtbESPQWsCMRSE74X+h/AKvUjNVkTtahQp&#10;FDx4qZaV3p6b182ym5dtEnX9940g9DjMzDfMYtXbVpzJh9qxgtdhBoK4dLrmSsHX/uNlBiJEZI2t&#10;Y1JwpQCr5ePDAnPtLvxJ512sRIJwyFGBibHLpQylIYth6Dri5P04bzEm6SupPV4S3LZylGUTabHm&#10;tGCwo3dDZbM7WQVyth38+vVx3BTN4fBmirLovrdKPT/16zmISH38D9/bG61gNJ3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XC9TGAAAA3AAAAA8AAAAAAAAA&#10;AAAAAAAAoQIAAGRycy9kb3ducmV2LnhtbFBLBQYAAAAABAAEAPkAAACUAwAAAAA=&#10;"/>
                    </v:group>
                    <v:shape id="梯形 466" o:spid="_x0000_s1314" style="position:absolute;left:408;top:5261;width:1053;height:593;rotation:90;visibility:visible;mso-wrap-style:square;v-text-anchor:middle" coordsize="105300,59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Y7ibwA&#10;AADcAAAADwAAAGRycy9kb3ducmV2LnhtbERPSwrCMBDdC94hjOBOU7vwU01FBMGtnwOMzdiWNpPa&#10;RFs9vVkILh/vv9n2phYval1pWcFsGoEgzqwuOVdwvRwmSxDOI2usLZOCNznYpsPBBhNtOz7R6+xz&#10;EULYJaig8L5JpHRZQQbd1DbEgbvb1qAPsM2lbrEL4aaWcRTNpcGSQ0OBDe0Lyqrz0yhgfCyzK5af&#10;y+Ih87irV9VNeqXGo363BuGp93/xz33UCuJFWBvOhCMg0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UtjuJvAAAANwAAAAPAAAAAAAAAAAAAAAAAJgCAABkcnMvZG93bnJldi54&#10;bWxQSwUGAAAAAAQABAD1AAAAgQMAAAAA&#10;" path="m,59237l14809,,90491,r14809,59237l,59237xe" filled="f" strokeweight="1pt">
                      <v:stroke joinstyle="miter"/>
                      <v:path arrowok="t" o:connecttype="custom" o:connectlocs="0,59237;14809,0;90491,0;105300,59237;0,59237" o:connectangles="0,0,0,0,0"/>
                    </v:shape>
                    <v:oval id="椭圆 479" o:spid="_x0000_s1315" style="position:absolute;left:1021;top:5210;width:605;height:6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PcgMMA&#10;AADcAAAADwAAAGRycy9kb3ducmV2LnhtbESPwWrDMBBE74H+g9hCb7HcHJLUjWxKaSAH55C09LxY&#10;G1vUWhlJdty/jwKFHoeZecPsqtn2YiIfjGMFz1kOgrhx2nCr4Otzv9yCCBFZY++YFPxSgKp8WOyw&#10;0O7KJ5rOsRUJwqFABV2MQyFlaDqyGDI3ECfv4rzFmKRvpfZ4TXDby1Wer6VFw2mhw4HeO2p+zqNV&#10;cBw9X/J6LacPM43t8F2jNrVST4/z2yuISHP8D/+1D1rBavMC9zPpCMj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PcgMMAAADcAAAADwAAAAAAAAAAAAAAAACYAgAAZHJzL2Rv&#10;d25yZXYueG1sUEsFBgAAAAAEAAQA9QAAAIgDAAAAAA==&#10;" strokeweight="1.25pt">
                      <v:stroke joinstyle="miter"/>
                    </v:oval>
                    <v:shape id="Freeform 18" o:spid="_x0000_s1316" style="position:absolute;left:14549;top:5859;width:635;height:3721;rotation:18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5gzsIA&#10;AADcAAAADwAAAGRycy9kb3ducmV2LnhtbERPz2vCMBS+C/sfwht403Q9SK2N4gaT2Zs6GN6ezWtT&#10;bV5Kk2n33y+HwY4f3+9iM9pO3GnwrWMFL/MEBHHldMuNgs/T+ywD4QOyxs4xKfghD5v106TAXLsH&#10;H+h+DI2IIexzVGBC6HMpfWXIop+7njhytRsshgiHRuoBHzHcdjJNkoW02HJsMNjTm6Hqdvy2Cg7u&#10;dXntzc643fh1XizTcn+pS6Wmz+N2BSLQGP7Ff+4PrSDN4vx4Jh4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/mDOwgAAANwAAAAPAAAAAAAAAAAAAAAAAJgCAABkcnMvZG93&#10;bnJldi54bWxQSwUGAAAAAAQABAD1AAAAhwMAAAAA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.25pt">
                      <v:path arrowok="t" o:connecttype="custom" o:connectlocs="3962198,0;3962198,6163867;304800,12327734;5790797,12327734;304800,18491800;5790797,24655667;304800,30819534;5790797,36983401;304800,43147268;5790797,49311135;304800,55475200;5790797,61639067;3962198,61639067;3962198,73966801" o:connectangles="0,0,0,0,0,0,0,0,0,0,0,0,0,0"/>
                    </v:shape>
                    <v:line id="Line 26" o:spid="_x0000_s1317" style="position:absolute;flip:y;visibility:visible;mso-wrap-style:square" from="1379,2860" to="1379,5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GHMYAAADc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1gns/gdiY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nRhzGAAAA3AAAAA8AAAAAAAAA&#10;AAAAAAAAoQIAAGRycy9kb3ducmV2LnhtbFBLBQYAAAAABAAEAPkAAACUAwAAAAA=&#10;"/>
                    <v:line id="Line 26" o:spid="_x0000_s1318" style="position:absolute;flip:x y;visibility:visible;mso-wrap-style:square" from="1379,3729" to="14707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UkG8cAAADcAAAADwAAAGRycy9kb3ducmV2LnhtbESPX0vDMBTF34V9h3AHvohLLUNKt2zI&#10;mCKIyP4g29tdc21Km5uSxK1+eyMIezycc36HM18OthNn8qFxrOBhkoEgrpxuuFaw3z3fFyBCRNbY&#10;OSYFPxRguRjdzLHU7sIbOm9jLRKEQ4kKTIx9KWWoDFkME9cTJ+/LeYsxSV9L7fGS4LaTeZY9SosN&#10;pwWDPa0MVe322yo4HeX+/VMWL+ZjelhP71rf2jev1O14eJqBiDTEa/i//aoV5EUOf2fS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BSQbxwAAANwAAAAPAAAAAAAA&#10;AAAAAAAAAKECAABkcnMvZG93bnJldi54bWxQSwUGAAAAAAQABAD5AAAAlQMAAAAA&#10;">
                      <v:stroke startarrow="classic" startarrowwidth="narrow" endarrow="classic" endarrowwidth="narrow"/>
                    </v:line>
                    <v:shape id="Text Box 4" o:spid="_x0000_s1319" type="#_x0000_t202" style="position:absolute;left:15325;top:7151;width:1695;height:1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qt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6rb7EAAAA3AAAAA8AAAAAAAAAAAAAAAAAmAIAAGRycy9k&#10;b3ducmV2LnhtbFBLBQYAAAAABAAEAPUAAACJAwAAAAA=&#10;" filled="f" stroked="f">
                      <v:textbox inset="0,0,0,0">
                        <w:txbxContent>
                          <w:p w:rsidR="00380CB6" w:rsidRPr="00782899" w:rsidRDefault="00380CB6" w:rsidP="000929BE">
                            <w:pPr>
                              <w:spacing w:line="160" w:lineRule="exact"/>
                              <w:rPr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k</w:t>
                            </w:r>
                            <w:r>
                              <w:rPr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" o:spid="_x0000_s1320" type="#_x0000_t202" style="position:absolute;left:17164;top:11442;width:1689;height:1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1ysQA&#10;AADcAAAADwAAAGRycy9kb3ducmV2LnhtbESPQWvCQBSE74L/YXkFb7qpiN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TNcrEAAAA3AAAAA8AAAAAAAAAAAAAAAAAmAIAAGRycy9k&#10;b3ducmV2LnhtbFBLBQYAAAAABAAEAPUAAACJAwAAAAA=&#10;" filled="f" stroked="f">
                      <v:textbox inset="0,0,0,0">
                        <w:txbxContent>
                          <w:p w:rsidR="00380CB6" w:rsidRPr="00782899" w:rsidRDefault="00380CB6" w:rsidP="000929BE">
                            <w:pPr>
                              <w:spacing w:line="160" w:lineRule="exact"/>
                              <w:rPr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k</w:t>
                            </w:r>
                            <w:r>
                              <w:rPr>
                                <w:i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组合 207" o:spid="_x0000_s1321" style="position:absolute;left:16854;top:13445;width:3956;height:825" coordorigin="9867,-25461" coordsize="395605,82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    <v:line id="直接连接符 208" o:spid="_x0000_s1322" style="position:absolute;flip:y;visibility:visible;mso-wrap-style:square" from="9867,-25461" to="405472,-20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h2jscAAADcAAAADwAAAGRycy9kb3ducmV2LnhtbESPQWvCQBSE7wX/w/KEXkrd1IOG6Coq&#10;FWx7EK16fmRfk9Ts23R3a9J/7woFj8PMfMNM552pxYWcrywreBkkIIhzqysuFBw+188pCB+QNdaW&#10;ScEfeZjPeg9TzLRteUeXfShEhLDPUEEZQpNJ6fOSDPqBbYij92WdwRClK6R22Ea4qeUwSUbSYMVx&#10;ocSGViXl5/2vUXD+2Dydjstx6lbbt/HatD/fyeu7Uo/9bjEBEagL9/B/e6MVDNMR3M7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SHaOxwAAANwAAAAPAAAAAAAA&#10;AAAAAAAAAKECAABkcnMvZG93bnJldi54bWxQSwUGAAAAAAQABAD5AAAAlQMAAAAA&#10;" strokeweight="1.25pt">
                        <v:stroke joinstyle="miter"/>
                      </v:line>
                      <v:group id="组合 209" o:spid="_x0000_s1323" style="position:absolute;left:50734;top:-19517;width:283845;height:76834" coordorigin="9868,-29840" coordsize="283877,77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  <v:line id="直接连接符 211" o:spid="_x0000_s1324" style="position:absolute;flip:x;visibility:visible;mso-wrap-style:square" from="81386,-24732" to="135386,47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7xdsYAAADcAAAADwAAAGRycy9kb3ducmV2LnhtbESPQWvCQBSE7wX/w/KE3ppNA9U2dRWp&#10;FERQ0IaeX7OvSWj2bcyuSfTXu4LQ4zAz3zCzxWBq0VHrKssKnqMYBHFudcWFguzr8+kVhPPIGmvL&#10;pOBMDhbz0cMMU2173lN38IUIEHYpKii9b1IpXV6SQRfZhjh4v7Y16INsC6lb7APc1DKJ44k0WHFY&#10;KLGhj5Lyv8PJKPje/qw2eWNX28uuyGz1cpwsp0elHsfD8h2Ep8H/h+/ttVaQvCVwOxOO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+8XbGAAAA3AAAAA8AAAAAAAAA&#10;AAAAAAAAoQIAAGRycy9kb3ducmV2LnhtbFBLBQYAAAAABAAEAPkAAACUAwAAAAA=&#10;">
                          <v:stroke joinstyle="miter"/>
                        </v:line>
                        <v:line id="直接连接符 212" o:spid="_x0000_s1325" style="position:absolute;flip:x;visibility:visible;mso-wrap-style:square" from="163119,-24732" to="217119,47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vMmcUAAADcAAAADwAAAGRycy9kb3ducmV2LnhtbESP3YrCMBSE7wXfIRzBuzVV/K1GEUWQ&#10;BRdWxetjc2yLzUltotZ9+s3CgpfDzHzDzBa1KcSDKpdbVtDtRCCIE6tzThUcD5uPMQjnkTUWlknB&#10;ixws5s3GDGNtn/xNj71PRYCwi1FB5n0ZS+mSjAy6ji2Jg3exlUEfZJVKXeEzwE0he1E0lAZzDgsZ&#10;lrTKKLnu70bBaXdefyalXe9+vtKjzQe34XJ0U6rdqpdTEJ5q/w7/t7daQW/Sh78z4Qj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vMmcUAAADcAAAADwAAAAAAAAAA&#10;AAAAAAChAgAAZHJzL2Rvd25yZXYueG1sUEsFBgAAAAAEAAQA+QAAAJMDAAAAAA==&#10;">
                          <v:stroke joinstyle="miter"/>
                        </v:line>
                        <v:line id="直接连接符 213" o:spid="_x0000_s1326" style="position:absolute;flip:x;visibility:visible;mso-wrap-style:square" from="239745,-24732" to="293745,47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dpAsYAAADcAAAADwAAAGRycy9kb3ducmV2LnhtbESPQWvCQBSE7wX/w/IEb83GQGwbXSUo&#10;QhEUaqXnZ/Y1Cc2+jdltjP31XaHQ4zAz3zCL1WAa0VPnassKplEMgriwuuZSwel9+/gMwnlkjY1l&#10;UnAjB6vl6GGBmbZXfqP+6EsRIOwyVFB532ZSuqIigy6yLXHwPm1n0AfZlVJ3eA1w08gkjmfSYM1h&#10;ocKW1hUVX8dvo+Bjf97sitZu9j+H8mTr9DLLny5KTcZDPgfhafD/4b/2q1aQvKRwPxOO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XaQLGAAAA3AAAAA8AAAAAAAAA&#10;AAAAAAAAoQIAAGRycy9kb3ducmV2LnhtbFBLBQYAAAAABAAEAPkAAACUAwAAAAA=&#10;">
                          <v:stroke joinstyle="miter"/>
                        </v:line>
                        <v:line id="直接连接符 210" o:spid="_x0000_s1327" style="position:absolute;flip:x;visibility:visible;mso-wrap-style:square" from="9868,-29840" to="63868,4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DKmsMAAADcAAAADwAAAGRycy9kb3ducmV2LnhtbERPTWvCQBC9F/oflil4000FbRvdBGko&#10;SMFCrXges2MSmp1NsmuS+uvdg9Dj432v09HUoqfOVZYVPM8iEMS51RUXCg4/H9NXEM4ja6wtk4I/&#10;cpAmjw9rjLUd+Jv6vS9ECGEXo4LS+yaW0uUlGXQz2xAH7mw7gz7ArpC6wyGEm1rOo2gpDVYcGkps&#10;6L2k/Hd/MQqOu1P2mTc2212/ioOtFu1y89IqNXkaNysQnkb/L767t1rB/C3MD2fCEZDJ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/gyprDAAAA3AAAAA8AAAAAAAAAAAAA&#10;AAAAoQIAAGRycy9kb3ducmV2LnhtbFBLBQYAAAAABAAEAPkAAACRAwAAAAA=&#10;">
                          <v:stroke joinstyle="miter"/>
                        </v:line>
                      </v:group>
                    </v:group>
                    <v:group id="组合 215" o:spid="_x0000_s1328" style="position:absolute;left:26461;top:10063;width:2515;height:1797" coordsize="324000,220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<v:oval id="椭圆 216" o:spid="_x0000_s1329" style="position:absolute;left:127709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dw2cEA&#10;AADcAAAADwAAAGRycy9kb3ducmV2LnhtbERPy4rCMBTdC/5DuII7TVVwtBpFLMIMDIIPcHttrm2x&#10;uSlJtJ2/nywGZnk47/W2M7V4k/OVZQWTcQKCOLe64kLB9XIYLUD4gKyxtkwKfsjDdtPvrTHVtuUT&#10;vc+hEDGEfYoKyhCaVEqfl2TQj21DHLmHdQZDhK6Q2mEbw00tp0kylwYrjg0lNrQvKX+eX0ZB9nG8&#10;t5mcH9vkOnO3rFnYyde3UsNBt1uBCNSFf/Gf+1MrmC7j2ngmHgG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1XcNnBAAAA3AAAAA8AAAAAAAAAAAAAAAAAmAIAAGRycy9kb3du&#10;cmV2LnhtbFBLBQYAAAAABAAEAPUAAACGAwAAAAA=&#10;" filled="f" strokeweight="1.25pt">
                        <v:stroke joinstyle="miter"/>
                      </v:oval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等腰三角形 218" o:spid="_x0000_s1330" type="#_x0000_t5" style="position:absolute;left:91950;top:76625;width:144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wwP8QA&#10;AADcAAAADwAAAGRycy9kb3ducmV2LnhtbESPzYrCMBSF9wPzDuEK7qapLkSrUUQRZFyIWgZmd2mu&#10;TWlzU5qo9e2NMDDLw/n5OItVbxtxp85XjhWMkhQEceF0xaWC/LL7moLwAVlj45gUPMnDavn5scBM&#10;uwef6H4OpYgj7DNUYEJoMyl9YciiT1xLHL2r6yyGKLtS6g4fcdw2cpymE2mx4kgw2NLGUFGfbzZC&#10;trvyeDuZupr+HOptvv/OJ7+o1HDQr+cgAvXhP/zX3msF49kM3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sMD/EAAAA3AAAAA8AAAAAAAAAAAAAAAAAmAIAAGRycy9k&#10;b3ducmV2LnhtbFBLBQYAAAAABAAEAPUAAACJAwAAAAA=&#10;" filled="f" strokeweight="1.25pt"/>
                      <v:group id="组合 219" o:spid="_x0000_s1331" style="position:absolute;top:148143;width:324000;height:72000" coordorigin=",4273" coordsize="395605,82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<v:line id="直接连接符 220" o:spid="_x0000_s1332" style="position:absolute;flip:y;visibility:visible;mso-wrap-style:square" from="0,4273" to="395605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PiPccAAADcAAAADwAAAGRycy9kb3ducmV2LnhtbESPT0sDMRTE74LfITzBi7RJFWxZm5a2&#10;WKj2IP3n+bF57q7dvKxJ7G6/vSkIPQ4z8xtmPO1sLU7kQ+VYw6CvQBDnzlRcaNjvlr0RiBCRDdaO&#10;ScOZAkwntzdjzIxreUOnbSxEgnDIUEMZY5NJGfKSLIa+a4iT9+W8xZikL6Tx2Ca4reWjUs/SYsVp&#10;ocSGFiXlx+2v1XBcrx4+D/PhyC8+3oZL2/58q9d3re/vutkLiEhdvIb/2yuj4UkN4HImHQE5+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k+I9xwAAANwAAAAPAAAAAAAA&#10;AAAAAAAAAKECAABkcnMvZG93bnJldi54bWxQSwUGAAAAAAQABAD5AAAAlQMAAAAA&#10;" strokeweight="1.25pt">
                          <v:stroke joinstyle="miter"/>
                        </v:line>
                        <v:group id="组合 221" o:spid="_x0000_s1333" style="position:absolute;left:40867;top:10217;width:283845;height:76835" coordsize="283877,77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  <v:line id="直接连接符 222" o:spid="_x0000_s1334" style="position:absolute;flip:x;visibility:visible;mso-wrap-style:square" from="0,0" to="54000,7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nO98UAAADcAAAADwAAAGRycy9kb3ducmV2LnhtbESPW4vCMBSE3xf8D+EIvm1TFS9Uo4gi&#10;LIILXvD52BzbYnNSm6xWf/1mYcHHYWa+YabzxpTiTrUrLCvoRjEI4tTqgjMFx8P6cwzCeWSNpWVS&#10;8CQH81nrY4qJtg/e0X3vMxEg7BJUkHtfJVK6NCeDLrIVcfAutjbog6wzqWt8BLgpZS+Oh9JgwWEh&#10;x4qWOaXX/Y9RcNqeV5u0sqvt6zs72mJwGy5GN6U67WYxAeGp8e/wf/tLK+jHffg7E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nO98UAAADcAAAADwAAAAAAAAAA&#10;AAAAAAChAgAAZHJzL2Rvd25yZXYueG1sUEsFBgAAAAAEAAQA+QAAAJMDAAAAAA==&#10;">
                            <v:stroke joinstyle="miter"/>
                          </v:line>
                          <v:line id="直接连接符 223" o:spid="_x0000_s1335" style="position:absolute;flip:x;visibility:visible;mso-wrap-style:square" from="71518,5109" to="125518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BWg8cAAADcAAAADwAAAGRycy9kb3ducmV2LnhtbESP3WrCQBSE74W+w3IKvdNN608ldRUx&#10;FEohQq14fZo9JsHs2ZjdJrFP7wpCL4eZ+YZZrHpTiZYaV1pW8DyKQBBnVpecK9h/vw/nIJxH1lhZ&#10;JgUXcrBaPgwWGGvb8Re1O5+LAGEXo4LC+zqW0mUFGXQjWxMH72gbgz7IJpe6wS7ATSVfomgmDZYc&#10;FgqsaVNQdtr9GgWH9Cf5zGqbpH/bfG/L6Xm2fj0r9fTYr99AeOr9f/je/tAKxtEEbmfCEZD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MFaDxwAAANwAAAAPAAAAAAAA&#10;AAAAAAAAAKECAABkcnMvZG93bnJldi54bWxQSwUGAAAAAAQABAD5AAAAlQMAAAAA&#10;">
                            <v:stroke joinstyle="miter"/>
                          </v:line>
                          <v:line id="直接连接符 224" o:spid="_x0000_s1336" style="position:absolute;flip:x;visibility:visible;mso-wrap-style:square" from="153252,5109" to="207252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zzGMQAAADcAAAADwAAAGRycy9kb3ducmV2LnhtbESPW4vCMBSE3xf2P4Sz4NuauuKFahRZ&#10;EURQ8ILPx+bYFpuT2kSt/nojCD4OM/MNMxzXphBXqlxuWUGrGYEgTqzOOVWw285++yCcR9ZYWCYF&#10;d3IwHn1/DTHW9sZrum58KgKEXYwKMu/LWEqXZGTQNW1JHLyjrQz6IKtU6gpvAW4K+RdFXWkw57CQ&#10;YUn/GSWnzcUo2C8P00VS2unysUp3Nu+cu5PeWanGTz0ZgPBU+0/43Z5rBe2oA68z4QjI0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fPMYxAAAANwAAAAPAAAAAAAAAAAA&#10;AAAAAKECAABkcnMvZG93bnJldi54bWxQSwUGAAAAAAQABAD5AAAAkgMAAAAA&#10;">
                            <v:stroke joinstyle="miter"/>
                          </v:line>
                          <v:line id="直接连接符 225" o:spid="_x0000_s1337" style="position:absolute;flip:x;visibility:visible;mso-wrap-style:square" from="229877,5109" to="283877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5tb8UAAADcAAAADwAAAGRycy9kb3ducmV2LnhtbESP3YrCMBSE7xd8h3AE79bUla1SjSLK&#10;wrKg4A9eH5tjW2xOapPV6tMbQfBymJlvmPG0MaW4UO0Kywp63QgEcWp1wZmC3fbncwjCeWSNpWVS&#10;cCMH00nrY4yJtlde02XjMxEg7BJUkHtfJVK6NCeDrmsr4uAdbW3QB1lnUtd4DXBTyq8oiqXBgsNC&#10;jhXNc0pPm3+jYL88LP7Syi6W91W2s8X3OZ4Nzkp12s1sBMJT49/hV/tXK+hHMTzPhCMgJ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5tb8UAAADcAAAADwAAAAAAAAAA&#10;AAAAAAChAgAAZHJzL2Rvd25yZXYueG1sUEsFBgAAAAAEAAQA+QAAAJMDAAAAAA==&#10;">
                            <v:stroke joinstyle="miter"/>
                          </v:line>
                        </v:group>
                      </v:group>
                    </v:group>
                    <v:rect id="矩形 229" o:spid="_x0000_s1338" style="position:absolute;left:1685;top:5312;width:17006;height:4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qmesMA&#10;AADcAAAADwAAAGRycy9kb3ducmV2LnhtbESPQWsCMRSE7wX/Q3hCbzXRgi2rUUQo2t5cvfT2SJ67&#10;i5uXNUnd7b9vBKHHYWa+YZbrwbXiRiE2njVMJwoEsfG24UrD6fjx8g4iJmSLrWfS8EsR1qvR0xIL&#10;63s+0K1MlcgQjgVqqFPqCimjqclhnPiOOHtnHxymLEMlbcA+w10rZ0rNpcOG80KNHW1rMpfyx2k4&#10;K7m77mamOe2P4cuU/N2H8lPr5/GwWYBINKT/8KO9txpe1Rvcz+Qj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qmesMAAADcAAAADwAAAAAAAAAAAAAAAACYAgAAZHJzL2Rv&#10;d25yZXYueG1sUEsFBgAAAAAEAAQA9QAAAIgDAAAAAA==&#10;" fillcolor="#afabab" strokeweight="1pt"/>
                    <v:shape id="Freeform 18" o:spid="_x0000_s1339" style="position:absolute;left:18762;top:9877;width:635;height:3600;rotation:180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pgD8EA&#10;AADcAAAADwAAAGRycy9kb3ducmV2LnhtbERPTYvCMBC9C/sfwix403QVxFajrIKi3nQXxNvYjE13&#10;m0lpotZ/bw6Cx8f7ns5bW4kbNb50rOCrn4Agzp0uuVDw+7PqjUH4gKyxckwKHuRhPvvoTDHT7s57&#10;uh1CIWII+wwVmBDqTEqfG7Lo+64mjtzFNRZDhE0hdYP3GG4rOUiSkbRYcmwwWNPSUP5/uFoFe7dI&#10;/2qzNm7dHk+jdLDbni87pbqf7fcERKA2vMUv90YrGCZxbTwTj4C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6YA/BAAAA3AAAAA8AAAAAAAAAAAAAAAAAmAIAAGRycy9kb3du&#10;cmV2LnhtbFBLBQYAAAAABAAEAPUAAACGAwAAAAA=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.25pt">
                      <v:path arrowok="t" o:connecttype="custom" o:connectlocs="3962198,0;3962198,5963468;304800,11926936;5790797,11926936;304800,17890596;5790797,23854064;304800,29817532;5790797,35781000;304800,41744468;5790797,47707936;304800,53671597;5790797,59635065;3962198,59635065;3962198,71562001" o:connectangles="0,0,0,0,0,0,0,0,0,0,0,0,0,0"/>
                    </v:shape>
                    <v:shape id="Text Box 4" o:spid="_x0000_s1340" type="#_x0000_t202" style="position:absolute;left:21710;top:8428;width:1689;height:1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CWk8UA&#10;AADcAAAADwAAAGRycy9kb3ducmV2LnhtbESPQWsCMRSE7wX/Q3gFbzVpB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IJaTxQAAANwAAAAPAAAAAAAAAAAAAAAAAJgCAABkcnMv&#10;ZG93bnJldi54bWxQSwUGAAAAAAQABAD1AAAAigMAAAAA&#10;" filled="f" stroked="f">
                      <v:textbox inset="0,0,0,0">
                        <w:txbxContent>
                          <w:p w:rsidR="00380CB6" w:rsidRPr="00782899" w:rsidRDefault="00380CB6" w:rsidP="000929BE">
                            <w:pPr>
                              <w:spacing w:line="160" w:lineRule="exact"/>
                              <w:rPr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m</w:t>
                            </w:r>
                            <w:r>
                              <w:rPr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Line 26" o:spid="_x0000_s1341" style="position:absolute;flip:x y;visibility:visible;mso-wrap-style:square" from="18696,2911" to="18696,5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BBG78AAADcAAAADwAAAGRycy9kb3ducmV2LnhtbERPTYvCMBC9L/gfwgheFk2rskg1igiK&#10;J0VX8To0Y1tsJqWJtvrrzUHw+Hjfs0VrSvGg2hWWFcSDCARxanXBmYLT/7o/AeE8ssbSMil4koPF&#10;vPMzw0Tbhg/0OPpMhBB2CSrIva8SKV2ak0E3sBVx4K62NugDrDOpa2xCuCnlMIr+pMGCQ0OOFa1y&#10;Sm/Hu1GAvHuNJk1MY7mhixvu9r/L81WpXrddTkF4av1X/HFvtYJRHOaHM+EIyP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bBBG78AAADcAAAADwAAAAAAAAAAAAAAAACh&#10;AgAAZHJzL2Rvd25yZXYueG1sUEsFBgAAAAAEAAQA+QAAAI0DAAAAAA==&#10;"/>
                    <v:shape id="Text Box 4" o:spid="_x0000_s1342" type="#_x0000_t202" style="position:absolute;left:7560;width:1733;height:3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brrMQA&#10;AADcAAAADwAAAGRycy9kb3ducmV2LnhtbESPzYvCMBTE7wv+D+EJXhZNqyDSNcr6BR7cgx94fjRv&#10;27LNS0mirf+9EYQ9DjPzG2a+7Ewt7uR8ZVlBOkpAEOdWV1wouJx3wxkIH5A11pZJwYM8LBe9jzlm&#10;2rZ8pPspFCJC2GeooAyhyaT0eUkG/cg2xNH7tc5giNIVUjtsI9zUcpwkU2mw4rhQYkPrkvK/080o&#10;mG7crT3y+nNz2R7wpynG19XjqtSg331/gQjUhf/wu73XCiZp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266zEAAAA3AAAAA8AAAAAAAAAAAAAAAAAmAIAAGRycy9k&#10;b3ducmV2LnhtbFBLBQYAAAAABAAEAPUAAACJAwAAAAA=&#10;" stroked="f">
                      <v:textbox inset="0,0,0,0">
                        <w:txbxContent>
                          <w:p w:rsidR="00380CB6" w:rsidRPr="00D64D99" w:rsidRDefault="00380CB6" w:rsidP="000929BE">
                            <w:pPr>
                              <w:jc w:val="center"/>
                              <w:rPr>
                                <w:sz w:val="18"/>
                                <w:vertAlign w:val="subscript"/>
                              </w:rPr>
                            </w:pPr>
                            <w:r w:rsidRPr="00D64D99">
                              <w:rPr>
                                <w:position w:val="-24"/>
                                <w:sz w:val="18"/>
                                <w:vertAlign w:val="subscript"/>
                              </w:rPr>
                              <w:object w:dxaOrig="340" w:dyaOrig="620">
                                <v:shape id="_x0000_i1027" type="#_x0000_t75" style="width:12.6pt;height:18.6pt" o:ole="">
                                  <v:imagedata r:id="rId13" o:title=""/>
                                </v:shape>
                                <o:OLEObject Type="Embed" ProgID="Equation.DSMT4" ShapeID="_x0000_i1027" DrawAspect="Content" ObjectID="_1709959509" r:id="rId21"/>
                              </w:object>
                            </w:r>
                          </w:p>
                        </w:txbxContent>
                      </v:textbox>
                    </v:shape>
                    <v:line id="Line 26" o:spid="_x0000_s1343" style="position:absolute;flip:x y;visibility:visible;mso-wrap-style:square" from="18696,14916" to="18696,17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5698MAAADcAAAADwAAAGRycy9kb3ducmV2LnhtbESPQYvCMBSE78L+h/AWvIimrbJINYos&#10;rHhSdHfx+miebbF5KU201V9vBMHjMDPfMPNlZypxpcaVlhXEowgEcWZ1ybmCv9+f4RSE88gaK8uk&#10;4EYOlouP3hxTbVve0/XgcxEg7FJUUHhfp1K6rCCDbmRr4uCdbGPQB9nkUjfYBripZBJFX9JgyWGh&#10;wJq+C8rOh4tRgLy9j6dtTBO5pqNLtrvB6v+kVP+zW81AeOr8O/xqb7SCcZzA80w4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uevfDAAAA3AAAAA8AAAAAAAAAAAAA&#10;AAAAoQIAAGRycy9kb3ducmV2LnhtbFBLBQYAAAAABAAEAPkAAACRAwAAAAA=&#10;"/>
                    <v:line id="Line 26" o:spid="_x0000_s1344" style="position:absolute;flip:x y;visibility:visible;mso-wrap-style:square" from="14763,11289" to="14814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LfbMMAAADcAAAADwAAAGRycy9kb3ducmV2LnhtbESPQYvCMBSE78L+h/AWvIimtbJINYos&#10;rHhSdBWvj+bZFpuX0kRb/fVmYcHjMDPfMPNlZypxp8aVlhXEowgEcWZ1ybmC4+/PcArCeWSNlWVS&#10;8CAHy8VHb46pti3v6X7wuQgQdikqKLyvUyldVpBBN7I1cfAutjHog2xyqRtsA9xUchxFX9JgyWGh&#10;wJq+C8quh5tRgLx9JtM2polc09mNt7vB6nRRqv/ZrWYgPHX+Hf5vb7SCJE7g70w4An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i32zDAAAA3AAAAA8AAAAAAAAAAAAA&#10;AAAAoQIAAGRycy9kb3ducmV2LnhtbFBLBQYAAAAABAAEAPkAAACRAwAAAAA=&#10;"/>
                    <v:line id="Line 26" o:spid="_x0000_s1345" style="position:absolute;flip:x y;visibility:visible;mso-wrap-style:square" from="14763,16346" to="18795,1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uD7scAAADcAAAADwAAAGRycy9kb3ducmV2LnhtbESPQWsCMRSE7wX/Q3gFL6VmrUuR1Sgi&#10;VgoipVZKe3tuXjfLbl6WJNXtv2+EQo/DzHzDzJe9bcWZfKgdKxiPMhDEpdM1VwqOb0/3UxAhImts&#10;HZOCHwqwXAxu5lhod+FXOh9iJRKEQ4EKTIxdIWUoDVkMI9cRJ+/LeYsxSV9J7fGS4LaVD1n2KC3W&#10;nBYMdrQ2VDaHb6vg9CmP+3c53ZqX/GOT3zW+sTuv1PC2X81AROrjf/iv/awVTMY5XM+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S4PuxwAAANwAAAAPAAAAAAAA&#10;AAAAAAAAAKECAABkcnMvZG93bnJldi54bWxQSwUGAAAAAAQABAD5AAAAlQMAAAAA&#10;">
                      <v:stroke startarrow="classic" startarrowwidth="narrow" endarrow="classic" endarrowwidth="narrow"/>
                    </v:line>
                    <v:line id="Line 26" o:spid="_x0000_s1346" style="position:absolute;flip:x y;visibility:visible;mso-wrap-style:square" from="31620,14916" to="31620,17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fig8QAAADcAAAADwAAAGRycy9kb3ducmV2LnhtbESPT4vCMBTE74LfITzBy6Jp/YdUo4jg&#10;4knR3WWvj+bZFpuX0kTb9dMbYcHjMDO/YZbr1pTiTrUrLCuIhxEI4tTqgjMF31+7wRyE88gaS8uk&#10;4I8crFfdzhITbRs+0f3sMxEg7BJUkHtfJVK6NCeDbmgr4uBdbG3QB1lnUtfYBLgp5SiKZtJgwWEh&#10;x4q2OaXX880oQD48xvMmpon8pF83Ohw/Nj8Xpfq9drMA4an17/B/e68VjOMpvM6EIy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x+KDxAAAANwAAAAPAAAAAAAAAAAA&#10;AAAAAKECAABkcnMvZG93bnJldi54bWxQSwUGAAAAAAQABAD5AAAAkgMAAAAA&#10;"/>
                    <v:line id="Line 26" o:spid="_x0000_s1347" style="position:absolute;flip:x;visibility:visible;mso-wrap-style:square" from="27993,16346" to="31568,1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aXGcYAAADcAAAADwAAAGRycy9kb3ducmV2LnhtbESPQWsCMRSE7wX/Q3iFXkpNtChla5RS&#10;KHgQqbotPb5uXjdbNy9LEnX7701B8DjMzDfMbNG7VhwpxMazhtFQgSCuvGm41lDu3h6eQMSEbLD1&#10;TBr+KMJiPriZYWH8iTd03KZaZAjHAjXYlLpCylhZchiHviPO3o8PDlOWoZYm4CnDXSvHSk2lw4bz&#10;gsWOXi1V++3BZcoGv77vbTmeHH7DUr1/qvXHqtT67rZ/eQaRqE/X8KW9NBoeR1P4P5OP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WlxnGAAAA3AAAAA8AAAAAAAAA&#10;AAAAAAAAoQIAAGRycy9kb3ducmV2LnhtbFBLBQYAAAAABAAEAPkAAACUAwAAAAA=&#10;">
                      <v:stroke startarrow="classic" startarrowwidth="narrow" endarrow="classic" endarrowwidth="narrow"/>
                    </v:line>
                    <v:line id="Line 26" o:spid="_x0000_s1348" style="position:absolute;flip:x y;visibility:visible;mso-wrap-style:square" from="27942,14916" to="27942,17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nZb8MAAADcAAAADwAAAGRycy9kb3ducmV2LnhtbESPQYvCMBSE74L/ITzBy6JpVVSqUURw&#10;8aTo7rLXR/Nsi81LaaLt+uuNsOBxmJlvmOW6NaW4U+0KywriYQSCOLW64EzB99duMAfhPLLG0jIp&#10;+CMH61W3s8RE24ZPdD/7TAQIuwQV5N5XiZQuzcmgG9qKOHgXWxv0QdaZ1DU2AW5KOYqiqTRYcFjI&#10;saJtTun1fDMKkA+P8byJaSI/6deNDsePzc9FqX6v3SxAeGr9O/zf3msF43gGrzPh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Z2W/DAAAA3AAAAA8AAAAAAAAAAAAA&#10;AAAAoQIAAGRycy9kb3ducmV2LnhtbFBLBQYAAAAABAAEAPkAAACRAwAAAAA=&#10;"/>
                    <v:line id="Line 26" o:spid="_x0000_s1349" style="position:absolute;flip:x y;visibility:visible;mso-wrap-style:square" from="18696,16346" to="28005,1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aJ68MAAADcAAAADwAAAGRycy9kb3ducmV2LnhtbERPTWsCMRC9F/wPYYReimZtpchqlFLa&#10;UhCRqojexs24WXYzWZJU139vDoUeH+97tuhsIy7kQ+VYwWiYgSAunK64VLDbfg4mIEJE1tg4JgU3&#10;CrCY9x5mmGt35R+6bGIpUgiHHBWYGNtcylAYshiGriVO3Nl5izFBX0rt8ZrCbSOfs+xVWqw4NRhs&#10;6d1QUW9+rYLTUe5Wezn5Muvx4WP8VPvaLr1Sj/3ubQoiUhf/xX/ub63gZZTWpj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GievDAAAA3AAAAA8AAAAAAAAAAAAA&#10;AAAAoQIAAGRycy9kb3ducmV2LnhtbFBLBQYAAAAABAAEAPkAAACRAwAAAAA=&#10;">
                      <v:stroke startarrow="classic" startarrowwidth="narrow" endarrow="classic" endarrowwidth="narrow"/>
                    </v:line>
                    <v:shape id="Text Box 4" o:spid="_x0000_s1350" type="#_x0000_t202" style="position:absolute;left:15887;width:1581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6/DcQA&#10;AADcAAAADwAAAGRycy9kb3ducmV2LnhtbESP0WrCQBRE3wv+w3KFvtVNLFaNWUWEttI3NR9wyV6T&#10;YPZu3F2T9O+7hUIfh5k5w+S70bSiJ+cbywrSWQKCuLS64UpBcXl/WYHwAVlja5kUfJOH3XbylGOm&#10;7cAn6s+hEhHCPkMFdQhdJqUvazLoZ7Yjjt7VOoMhSldJ7XCIcNPKeZK8SYMNx4UaOzrUVN7OD6Pg&#10;4a9De1r1X1QcD4vi475cfN6dUs/Tcb8BEWgM/+G/9lEreE3X8HsmHg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+vw3EAAAA3AAAAA8AAAAAAAAAAAAAAAAAmAIAAGRycy9k&#10;b3ducmV2LnhtbFBLBQYAAAAABAAEAPUAAACJAwAAAAA=&#10;" stroked="f">
                      <v:textbox inset="0,0,0,0">
                        <w:txbxContent>
                          <w:p w:rsidR="00380CB6" w:rsidRPr="00D64D99" w:rsidRDefault="00380CB6" w:rsidP="000929BE">
                            <w:pPr>
                              <w:jc w:val="center"/>
                              <w:rPr>
                                <w:sz w:val="18"/>
                                <w:vertAlign w:val="subscript"/>
                              </w:rPr>
                            </w:pPr>
                            <w:r w:rsidRPr="00D64D99">
                              <w:rPr>
                                <w:position w:val="-24"/>
                                <w:sz w:val="18"/>
                                <w:vertAlign w:val="subscript"/>
                              </w:rPr>
                              <w:object w:dxaOrig="340" w:dyaOrig="620">
                                <v:shape id="_x0000_i1028" type="#_x0000_t75" style="width:12.6pt;height:18.6pt" o:ole="">
                                  <v:imagedata r:id="rId15" o:title=""/>
                                </v:shape>
                                <o:OLEObject Type="Embed" ProgID="Equation.DSMT4" ShapeID="_x0000_i1028" DrawAspect="Content" ObjectID="_1709959510" r:id="rId22"/>
                              </w:object>
                            </w:r>
                          </w:p>
                        </w:txbxContent>
                      </v:textbox>
                    </v:shape>
                    <v:shape id="Text Box 4" o:spid="_x0000_s1351" type="#_x0000_t202" style="position:absolute;left:16141;top:14249;width:1581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jcLcAA&#10;AADcAAAADwAAAGRycy9kb3ducmV2LnhtbERPy4rCMBTdD/gP4QqzG1MVZ6RjFBF8MDtrP+DSXNti&#10;c1OT2Hb+3iwEl4fzXm0G04iOnK8tK5hOEhDEhdU1lwryy/5rCcIHZI2NZVLwTx4269HHClNtez5T&#10;l4VSxBD2KSqoQmhTKX1RkUE/sS1x5K7WGQwRulJqh30MN42cJcm3NFhzbKiwpV1FxS17GAUPf+2b&#10;87L7o/y0W+SH+8/ieHdKfY6H7S+IQEN4i1/uk1Ywn8X58Uw8An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CjcLcAAAADcAAAADwAAAAAAAAAAAAAAAACYAgAAZHJzL2Rvd25y&#10;ZXYueG1sUEsFBgAAAAAEAAQA9QAAAIUDAAAAAA==&#10;" stroked="f">
                      <v:textbox inset="0,0,0,0">
                        <w:txbxContent>
                          <w:p w:rsidR="00380CB6" w:rsidRPr="00D64D99" w:rsidRDefault="00380CB6" w:rsidP="000929BE">
                            <w:pPr>
                              <w:jc w:val="center"/>
                              <w:rPr>
                                <w:sz w:val="18"/>
                                <w:vertAlign w:val="subscript"/>
                              </w:rPr>
                            </w:pPr>
                            <w:r w:rsidRPr="00D64D99">
                              <w:rPr>
                                <w:position w:val="-24"/>
                                <w:sz w:val="18"/>
                                <w:vertAlign w:val="subscript"/>
                              </w:rPr>
                              <w:object w:dxaOrig="340" w:dyaOrig="620">
                                <v:shape id="_x0000_i1029" type="#_x0000_t75" style="width:12.6pt;height:18.6pt" o:ole="">
                                  <v:imagedata r:id="rId15" o:title=""/>
                                </v:shape>
                                <o:OLEObject Type="Embed" ProgID="Equation.DSMT4" ShapeID="_x0000_i1029" DrawAspect="Content" ObjectID="_1709959511" r:id="rId23"/>
                              </w:object>
                            </w:r>
                          </w:p>
                        </w:txbxContent>
                      </v:textbox>
                    </v:shape>
                    <v:shape id="Text Box 4" o:spid="_x0000_s1352" type="#_x0000_t202" style="position:absolute;left:29114;top:14249;width:1581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R5tsMA&#10;AADcAAAADwAAAGRycy9kb3ducmV2LnhtbESP0YrCMBRE3wX/IVzBN01VXKUaRQRd2Te1H3Bprm2x&#10;ualJbLt/v1lY2MdhZs4w231vatGS85VlBbNpAoI4t7riQkF2P03WIHxA1lhbJgXf5GG/Gw62mGrb&#10;8ZXaWyhEhLBPUUEZQpNK6fOSDPqpbYij97DOYIjSFVI77CLc1HKeJB/SYMVxocSGjiXlz9vbKHj7&#10;R1df1+0XZZfjMju/VsvPl1NqPOoPGxCB+vAf/mtftILFfAa/Z+IR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2R5tsMAAADcAAAADwAAAAAAAAAAAAAAAACYAgAAZHJzL2Rv&#10;d25yZXYueG1sUEsFBgAAAAAEAAQA9QAAAIgDAAAAAA==&#10;" stroked="f">
                      <v:textbox inset="0,0,0,0">
                        <w:txbxContent>
                          <w:p w:rsidR="00380CB6" w:rsidRPr="00D64D99" w:rsidRDefault="00380CB6" w:rsidP="000929BE">
                            <w:pPr>
                              <w:jc w:val="center"/>
                              <w:rPr>
                                <w:sz w:val="18"/>
                                <w:vertAlign w:val="subscript"/>
                              </w:rPr>
                            </w:pPr>
                            <w:r w:rsidRPr="00D64D99">
                              <w:rPr>
                                <w:position w:val="-24"/>
                                <w:sz w:val="18"/>
                                <w:vertAlign w:val="subscript"/>
                              </w:rPr>
                              <w:object w:dxaOrig="340" w:dyaOrig="620">
                                <v:shape id="_x0000_i1030" type="#_x0000_t75" style="width:12.6pt;height:18.6pt" o:ole="">
                                  <v:imagedata r:id="rId15" o:title=""/>
                                </v:shape>
                                <o:OLEObject Type="Embed" ProgID="Equation.DSMT4" ShapeID="_x0000_i1030" DrawAspect="Content" ObjectID="_1709959512" r:id="rId24"/>
                              </w:object>
                            </w:r>
                          </w:p>
                        </w:txbxContent>
                      </v:textbox>
                    </v:shape>
                    <v:shape id="Text Box 4" o:spid="_x0000_s1353" type="#_x0000_t202" style="position:absolute;left:22827;top:14249;width:1581;height:39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RFosUA&#10;AADcAAAADwAAAGRycy9kb3ducmV2LnhtbESPQWvCQBSE7wX/w/IEL0U3KhSJrqIWQSiUavT+yD6z&#10;0ezbkN0maX99t1DocZiZb5jVpreVaKnxpWMF00kCgjh3uuRCwSU7jBcgfEDWWDkmBV/kYbMePK0w&#10;1a7jE7XnUIgIYZ+iAhNCnUrpc0MW/cTVxNG7ucZiiLIppG6wi3BbyVmSvEiLJccFgzXtDeWP86dV&#10;cG+z4qB3fWf207fs4/n9+1rhq1KjYb9dggjUh//wX/uoFcxnc/g9E4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dEWixQAAANwAAAAPAAAAAAAAAAAAAAAAAJgCAABkcnMv&#10;ZG93bnJldi54bWxQSwUGAAAAAAQABAD1AAAAigMAAAAA&#10;" stroked="f">
                      <v:textbox style="mso-fit-shape-to-text:t" inset="0,0,0,0">
                        <w:txbxContent>
                          <w:p w:rsidR="00380CB6" w:rsidRPr="00D64D99" w:rsidRDefault="00380CB6" w:rsidP="000929BE">
                            <w:pPr>
                              <w:jc w:val="center"/>
                              <w:rPr>
                                <w:sz w:val="18"/>
                                <w:vertAlign w:val="subscript"/>
                              </w:rPr>
                            </w:pPr>
                            <w:r w:rsidRPr="00D64D99">
                              <w:rPr>
                                <w:position w:val="-24"/>
                                <w:sz w:val="18"/>
                                <w:vertAlign w:val="subscript"/>
                              </w:rPr>
                              <w:object w:dxaOrig="340" w:dyaOrig="620">
                                <v:shape id="_x0000_i1031" type="#_x0000_t75" style="width:12.6pt;height:18.6pt" o:ole="">
                                  <v:imagedata r:id="rId19" o:title=""/>
                                </v:shape>
                                <o:OLEObject Type="Embed" ProgID="Equation.DSMT4" ShapeID="_x0000_i1031" DrawAspect="Content" ObjectID="_1709959513" r:id="rId25"/>
                              </w:object>
                            </w:r>
                          </w:p>
                        </w:txbxContent>
                      </v:textbox>
                    </v:shape>
                    <v:rect id="矩形 214" o:spid="_x0000_s1354" style="position:absolute;left:14712;top:9552;width:17005;height:4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2Z+8MA&#10;AADcAAAADwAAAGRycy9kb3ducmV2LnhtbESPT4vCMBTE7wt+h/AEb2tqD7LbNYoI4p/bVi97eyTP&#10;tti81CTa+u3NwsIeh5n5DbNYDbYVD/KhcaxgNs1AEGtnGq4UnE/b9w8QISIbbB2TgicFWC1Hbwss&#10;jOv5mx5lrESCcChQQR1jV0gZdE0Ww9R1xMm7OG8xJukraTz2CW5bmWfZXFpsOC3U2NGmJn0t71bB&#10;JZO72y7XzXl/8kdd8k/vy4NSk/Gw/gIRaYj/4b/23ijIP+fweyYd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22Z+8MAAADcAAAADwAAAAAAAAAAAAAAAACYAgAAZHJzL2Rv&#10;d25yZXYueG1sUEsFBgAAAAAEAAQA9QAAAIgDAAAAAA==&#10;" fillcolor="#afabab" strokeweight="1pt"/>
                  </v:group>
                </v:group>
                <v:line id="Line 26" o:spid="_x0000_s1355" style="position:absolute;flip:x y;visibility:visible;mso-wrap-style:square" from="1583,5925" to="8888,7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5YEb8AAADcAAAADwAAAGRycy9kb3ducmV2LnhtbESPzQrCMBCE74LvEFbwpqk/iFSjiCCI&#10;F6n6AEuz/aHNpjSx1rc3guBxmPlmmO2+N7XoqHWlZQWzaQSCOLW65FzB436arEE4j6yxtkwK3uRg&#10;vxsOthhr++KEupvPRShhF6OCwvsmltKlBRl0U9sQBy+zrUEfZJtL3eIrlJtazqNoJQ2WHBYKbOhY&#10;UFrdnkbBokp4lfHlPcvkork+uirR10qp8ag/bEB46v0//KPPOnDzJXzPhCMgd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u5YEb8AAADcAAAADwAAAAAAAAAAAAAAAACh&#10;AgAAZHJzL2Rvd25yZXYueG1sUEsFBgAAAAAEAAQA+QAAAI0DAAAAAA==&#10;" strokeweight=".5pt">
                  <v:stroke dashstyle="dash"/>
                </v:line>
                <v:line id="Line 26" o:spid="_x0000_s1356" style="position:absolute;flip:y;visibility:visible;mso-wrap-style:square" from="21608,10318" to="27543,11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vwgcQAAADcAAAADwAAAGRycy9kb3ducmV2LnhtbESP0WqDQBRE3wP5h+UG+hLqWkskGDeh&#10;FFtKnxKbD7hxb1Ti3hV3q+bvu4VCH4eZOcPkh9l0YqTBtZYVPEUxCOLK6pZrBeevt8ctCOeRNXaW&#10;ScGdHBz2y0WOmbYTn2gsfS0ChF2GChrv+0xKVzVk0EW2Jw7e1Q4GfZBDLfWAU4CbTiZxnEqDLYeF&#10;Bnt6bai6ld9GQfJpeD67y/s2JSvXx6Jo43uh1MNqftmB8DT7//Bf+0MreE428HsmHA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/CBxAAAANwAAAAPAAAAAAAAAAAA&#10;AAAAAKECAABkcnMvZG93bnJldi54bWxQSwUGAAAAAAQABAD5AAAAkgMAAAAA&#10;" strokeweight=".5pt">
                  <v:stroke dashstyle="dash"/>
                </v:line>
                <v:shape id="Text Box 4" o:spid="_x0000_s1357" type="#_x0000_t202" style="position:absolute;left:7611;top:6078;width:1683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peg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vdJ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l6BxQAAANwAAAAPAAAAAAAAAAAAAAAAAJgCAABkcnMv&#10;ZG93bnJldi54bWxQSwUGAAAAAAQABAD1AAAAigMAAAAA&#10;" filled="f" stroked="f">
                  <v:textbox inset="0,0,0,0">
                    <w:txbxContent>
                      <w:p w:rsidR="00380CB6" w:rsidRPr="00782899" w:rsidRDefault="00380CB6" w:rsidP="000929BE">
                        <w:pPr>
                          <w:spacing w:line="160" w:lineRule="exact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sym w:font="Symbol" w:char="F071"/>
                        </w:r>
                        <w:r>
                          <w:rPr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" o:spid="_x0000_s1358" type="#_x0000_t202" style="position:absolute;left:22017;top:10370;width:1682;height:1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b7G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pZ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b7GsYAAADcAAAADwAAAAAAAAAAAAAAAACYAgAAZHJz&#10;L2Rvd25yZXYueG1sUEsFBgAAAAAEAAQA9QAAAIsDAAAAAA==&#10;" filled="f" stroked="f">
                  <v:textbox inset="0,0,0,0">
                    <w:txbxContent>
                      <w:p w:rsidR="00380CB6" w:rsidRPr="00782899" w:rsidRDefault="00380CB6" w:rsidP="000929BE">
                        <w:pPr>
                          <w:spacing w:line="160" w:lineRule="exact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sym w:font="Symbol" w:char="F071"/>
                        </w:r>
                        <w:r>
                          <w:rPr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弧形 299" o:spid="_x0000_s1359" style="position:absolute;left:3780;top:4852;width:3264;height:3677;rotation:4093126fd;visibility:visible;mso-wrap-style:square;v-text-anchor:middle" coordsize="326390,367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sGi8IA&#10;AADcAAAADwAAAGRycy9kb3ducmV2LnhtbERP3WrCMBS+H/gO4Qx2N9M50FFNRYSNVUZl6gMcmmNb&#10;2pzUJrPp2y8Xg11+fP+bbTCduNPgGssKXuYJCOLS6oYrBZfz+/MbCOeRNXaWScFEDrbZ7GGDqbYj&#10;f9P95CsRQ9ilqKD2vk+ldGVNBt3c9sSRu9rBoI9wqKQecIzhppOLJFlKgw3Hhhp72tdUtqcfoyB0&#10;4ean49V95KtVkRfV4Stpb0o9PYbdGoSn4P/Ff+5PreB1EdfGM/EI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2waLwgAAANwAAAAPAAAAAAAAAAAAAAAAAJgCAABkcnMvZG93&#10;bnJldi54bWxQSwUGAAAAAAQABAD1AAAAhwMAAAAA&#10;" path="m163195,nsc205437,,246034,18451,276448,51474l163195,183833,163195,xem163195,nfc205437,,246034,18451,276448,51474e" filled="f" strokeweight=".5pt">
                  <v:stroke startarrowwidth="narrow" startarrowlength="short" endarrow="classic" endarrowwidth="narrow" endarrowlength="short" joinstyle="miter"/>
                  <v:path arrowok="t" o:connecttype="custom" o:connectlocs="163195,0;276448,51474" o:connectangles="0,0"/>
                </v:shape>
                <v:shape id="弧形 332" o:spid="_x0000_s1360" style="position:absolute;left:23396;top:8530;width:2464;height:2928;rotation:180;visibility:visible;mso-wrap-style:square;v-text-anchor:middle" coordsize="246380,2927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rNSsQA&#10;AADcAAAADwAAAGRycy9kb3ducmV2LnhtbESP0YrCMBRE3wX/IdwFX2RN2l3E7RpFBEFY9qHqB1ya&#10;a1tsbkoTbf17Iwg+DjNzhlmuB9uIG3W+dqwhmSkQxIUzNZcaTsfd5wKED8gGG8ek4U4e1qvxaImZ&#10;cT3ndDuEUkQI+ww1VCG0mZS+qMiin7mWOHpn11kMUXalNB32EW4bmSo1lxZrjgsVtrStqLgcrlbD&#10;sU/+knSq/i9u+93P0/OQ71Wu9eRj2PyCCDSEd/jV3hsNX+kPPM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qzUrEAAAA3AAAAA8AAAAAAAAAAAAAAAAAmAIAAGRycy9k&#10;b3ducmV2LnhtbFBLBQYAAAAABAAEAPUAAACJAwAAAAA=&#10;" path="m189281,22848nsc224842,49709,246380,96302,246380,146368r-123190,l189281,22848xem189281,22848nfc224842,49709,246380,96302,246380,146368e" filled="f" strokeweight=".5pt">
                  <v:stroke startarrow="classic" startarrowwidth="narrow" startarrowlength="short" endarrowwidth="narrow" joinstyle="miter"/>
                  <v:path arrowok="t" o:connecttype="custom" o:connectlocs="189281,22848;246380,146368" o:connectangles="0,0"/>
                </v:shape>
                <w10:anchorlock/>
              </v:group>
            </w:pict>
          </mc:Fallback>
        </mc:AlternateContent>
      </w:r>
    </w:p>
    <w:p w:rsidR="000929BE" w:rsidRPr="000929BE" w:rsidRDefault="000929BE" w:rsidP="000929BE">
      <w:pPr>
        <w:spacing w:line="288" w:lineRule="auto"/>
        <w:ind w:firstLineChars="1100" w:firstLine="2319"/>
        <w:rPr>
          <w:rFonts w:ascii="Times New Roman" w:eastAsia="宋体" w:hAnsi="Times New Roman" w:cs="Times New Roman"/>
          <w:b/>
          <w:szCs w:val="20"/>
        </w:rPr>
      </w:pPr>
      <w:r w:rsidRPr="000929BE">
        <w:rPr>
          <w:rFonts w:ascii="Times New Roman" w:eastAsia="黑体" w:hAnsi="Times New Roman" w:cs="Times New Roman"/>
          <w:b/>
          <w:szCs w:val="20"/>
        </w:rPr>
        <w:t>图</w:t>
      </w:r>
      <w:r w:rsidR="006F1063">
        <w:rPr>
          <w:rFonts w:ascii="Times New Roman" w:eastAsia="黑体" w:hAnsi="Times New Roman" w:cs="Times New Roman" w:hint="eastAsia"/>
          <w:b/>
          <w:szCs w:val="20"/>
        </w:rPr>
        <w:t>6</w:t>
      </w:r>
    </w:p>
    <w:p w:rsidR="00D95697" w:rsidRDefault="00D95697"/>
    <w:p w:rsidR="00D95697" w:rsidRDefault="00D95697"/>
    <w:p w:rsidR="00D95697" w:rsidRDefault="00D95697"/>
    <w:p w:rsidR="00D95697" w:rsidRDefault="00D95697"/>
    <w:sectPr w:rsidR="00D95697" w:rsidSect="00822218">
      <w:footerReference w:type="default" r:id="rId26"/>
      <w:pgSz w:w="11906" w:h="16838"/>
      <w:pgMar w:top="1135" w:right="1800" w:bottom="709" w:left="1800" w:header="851" w:footer="2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5D10" w:rsidRDefault="00215D10" w:rsidP="00DA6542">
      <w:r>
        <w:separator/>
      </w:r>
    </w:p>
  </w:endnote>
  <w:endnote w:type="continuationSeparator" w:id="0">
    <w:p w:rsidR="00215D10" w:rsidRDefault="00215D10" w:rsidP="00DA6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6958450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380CB6" w:rsidRDefault="00380CB6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A46C1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A46C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80CB6" w:rsidRDefault="00380CB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5D10" w:rsidRDefault="00215D10" w:rsidP="00DA6542">
      <w:r>
        <w:separator/>
      </w:r>
    </w:p>
  </w:footnote>
  <w:footnote w:type="continuationSeparator" w:id="0">
    <w:p w:rsidR="00215D10" w:rsidRDefault="00215D10" w:rsidP="00DA65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6881"/>
    <w:multiLevelType w:val="hybridMultilevel"/>
    <w:tmpl w:val="C3D665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1118AE"/>
    <w:multiLevelType w:val="hybridMultilevel"/>
    <w:tmpl w:val="8DBCEB1A"/>
    <w:lvl w:ilvl="0" w:tplc="F9921466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4B66B1"/>
    <w:multiLevelType w:val="hybridMultilevel"/>
    <w:tmpl w:val="238874FE"/>
    <w:lvl w:ilvl="0" w:tplc="E820AA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1A27C6"/>
    <w:multiLevelType w:val="multilevel"/>
    <w:tmpl w:val="1368BAD2"/>
    <w:lvl w:ilvl="0">
      <w:start w:val="2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20"/>
      <w:numFmt w:val="decimal"/>
      <w:lvlText w:val="%1-%2"/>
      <w:lvlJc w:val="left"/>
      <w:pPr>
        <w:ind w:left="444" w:hanging="444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2CC5C2A"/>
    <w:multiLevelType w:val="hybridMultilevel"/>
    <w:tmpl w:val="112E8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7890592"/>
    <w:multiLevelType w:val="hybridMultilevel"/>
    <w:tmpl w:val="B176A910"/>
    <w:lvl w:ilvl="0" w:tplc="4BDA55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86"/>
    <w:rsid w:val="000058C4"/>
    <w:rsid w:val="000929BE"/>
    <w:rsid w:val="001118A1"/>
    <w:rsid w:val="001273FD"/>
    <w:rsid w:val="00145880"/>
    <w:rsid w:val="00164309"/>
    <w:rsid w:val="001724BC"/>
    <w:rsid w:val="001923E8"/>
    <w:rsid w:val="001C36E9"/>
    <w:rsid w:val="001D24E3"/>
    <w:rsid w:val="00215D10"/>
    <w:rsid w:val="00284678"/>
    <w:rsid w:val="002853DF"/>
    <w:rsid w:val="00290F40"/>
    <w:rsid w:val="002A46C1"/>
    <w:rsid w:val="002D33E5"/>
    <w:rsid w:val="002D69A3"/>
    <w:rsid w:val="002E039F"/>
    <w:rsid w:val="00307AA4"/>
    <w:rsid w:val="0031649C"/>
    <w:rsid w:val="0033032D"/>
    <w:rsid w:val="003647C3"/>
    <w:rsid w:val="00380CB6"/>
    <w:rsid w:val="00446C5D"/>
    <w:rsid w:val="004526E6"/>
    <w:rsid w:val="00476CC2"/>
    <w:rsid w:val="004A7F61"/>
    <w:rsid w:val="00537339"/>
    <w:rsid w:val="005F1D04"/>
    <w:rsid w:val="00661FA0"/>
    <w:rsid w:val="00684286"/>
    <w:rsid w:val="006F1063"/>
    <w:rsid w:val="00703CCB"/>
    <w:rsid w:val="00822218"/>
    <w:rsid w:val="00835E0B"/>
    <w:rsid w:val="00854800"/>
    <w:rsid w:val="00857783"/>
    <w:rsid w:val="009A1134"/>
    <w:rsid w:val="00B00E4B"/>
    <w:rsid w:val="00B93ADB"/>
    <w:rsid w:val="00C145E9"/>
    <w:rsid w:val="00C533B6"/>
    <w:rsid w:val="00C64BC4"/>
    <w:rsid w:val="00CF339F"/>
    <w:rsid w:val="00D16EE9"/>
    <w:rsid w:val="00D9105D"/>
    <w:rsid w:val="00D95697"/>
    <w:rsid w:val="00DA6542"/>
    <w:rsid w:val="00DD388C"/>
    <w:rsid w:val="00DE0EC5"/>
    <w:rsid w:val="00DF7D08"/>
    <w:rsid w:val="00E0537A"/>
    <w:rsid w:val="00E13004"/>
    <w:rsid w:val="00E474A6"/>
    <w:rsid w:val="00F24886"/>
    <w:rsid w:val="00F7483A"/>
    <w:rsid w:val="00FE0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65CAD47-9C92-4580-A727-32836DB2B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42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03CC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03CCB"/>
    <w:rPr>
      <w:sz w:val="18"/>
      <w:szCs w:val="18"/>
    </w:rPr>
  </w:style>
  <w:style w:type="paragraph" w:styleId="a4">
    <w:name w:val="List Paragraph"/>
    <w:basedOn w:val="a"/>
    <w:uiPriority w:val="34"/>
    <w:qFormat/>
    <w:rsid w:val="001273FD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DA6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A654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A65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A65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4</Words>
  <Characters>656</Characters>
  <Application>Microsoft Office Word</Application>
  <DocSecurity>0</DocSecurity>
  <Lines>5</Lines>
  <Paragraphs>1</Paragraphs>
  <ScaleCrop>false</ScaleCrop>
  <Company/>
  <LinksUpToDate>false</LinksUpToDate>
  <CharactersWithSpaces>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.J.Wu</dc:creator>
  <cp:keywords/>
  <dc:description/>
  <cp:lastModifiedBy>C.J.Wu</cp:lastModifiedBy>
  <cp:revision>2</cp:revision>
  <cp:lastPrinted>2019-05-16T01:11:00Z</cp:lastPrinted>
  <dcterms:created xsi:type="dcterms:W3CDTF">2022-03-27T23:58:00Z</dcterms:created>
  <dcterms:modified xsi:type="dcterms:W3CDTF">2022-03-27T23:58:00Z</dcterms:modified>
</cp:coreProperties>
</file>